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1438" w:rsidRPr="00DC34D9" w:rsidRDefault="00102A32" w:rsidP="006C3630">
      <w:pPr>
        <w:pStyle w:val="Caption"/>
        <w:spacing w:after="0"/>
        <w:jc w:val="both"/>
        <w:rPr>
          <w:rFonts w:ascii="Times New Roman" w:hAnsi="Times New Roman" w:cs="Times New Roman"/>
          <w:b w:val="0"/>
          <w:color w:val="auto"/>
          <w:sz w:val="20"/>
          <w:szCs w:val="20"/>
        </w:rPr>
      </w:pPr>
      <w:r w:rsidRPr="00DC34D9">
        <w:rPr>
          <w:rFonts w:ascii="Times New Roman" w:hAnsi="Times New Roman" w:cs="Times New Roman"/>
          <w:color w:val="auto"/>
          <w:sz w:val="20"/>
          <w:szCs w:val="20"/>
        </w:rPr>
        <w:t xml:space="preserve">Table </w:t>
      </w:r>
      <w:r w:rsidR="00DC34D9" w:rsidRPr="00DC34D9">
        <w:rPr>
          <w:rFonts w:ascii="Times New Roman" w:hAnsi="Times New Roman" w:cs="Times New Roman"/>
          <w:color w:val="auto"/>
          <w:sz w:val="20"/>
          <w:szCs w:val="20"/>
        </w:rPr>
        <w:t>S</w:t>
      </w:r>
      <w:r w:rsidRPr="00DC34D9">
        <w:rPr>
          <w:rFonts w:ascii="Times New Roman" w:hAnsi="Times New Roman" w:cs="Times New Roman"/>
          <w:color w:val="auto"/>
          <w:sz w:val="20"/>
          <w:szCs w:val="20"/>
        </w:rPr>
        <w:t>9</w:t>
      </w:r>
      <w:r w:rsidR="00A61438" w:rsidRPr="00DC34D9">
        <w:rPr>
          <w:rFonts w:ascii="Times New Roman" w:hAnsi="Times New Roman" w:cs="Times New Roman"/>
          <w:color w:val="auto"/>
          <w:sz w:val="20"/>
          <w:szCs w:val="20"/>
        </w:rPr>
        <w:t xml:space="preserve">: </w:t>
      </w:r>
      <w:r w:rsidR="00A86A3A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The </w:t>
      </w:r>
      <w:r w:rsidR="00A61438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BEs and </w:t>
      </w:r>
      <w:r w:rsidR="00A86A3A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the </w:t>
      </w:r>
      <w:r w:rsidR="00A61438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>PRs using the IC</w:t>
      </w:r>
      <w:r w:rsidR="006C3630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>P</w:t>
      </w:r>
      <w:r w:rsidR="00A61438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with </w:t>
      </w:r>
      <w:r w:rsidR="008F769A" w:rsidRPr="00DC34D9">
        <w:rPr>
          <w:rFonts w:ascii="Times New Roman" w:hAnsi="Times New Roman" w:cs="Times New Roman"/>
          <w:b w:val="0"/>
          <w:color w:val="auto"/>
          <w:position w:val="-10"/>
          <w:sz w:val="20"/>
          <w:szCs w:val="20"/>
        </w:rPr>
        <w:object w:dxaOrig="351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05pt;height:15.55pt" o:ole="">
            <v:imagedata r:id="rId9" o:title=""/>
          </v:shape>
          <o:OLEObject Type="Embed" ProgID="Equation.DSMT4" ShapeID="_x0000_i1025" DrawAspect="Content" ObjectID="_1481044409" r:id="rId10"/>
        </w:object>
      </w:r>
      <w:r w:rsidR="00A61438" w:rsidRPr="00DC34D9">
        <w:rPr>
          <w:rFonts w:ascii="Times New Roman" w:hAnsi="Times New Roman" w:cs="Times New Roman"/>
          <w:b w:val="0"/>
          <w:color w:val="auto"/>
          <w:sz w:val="20"/>
          <w:szCs w:val="20"/>
        </w:rPr>
        <w:t xml:space="preserve"> and </w:t>
      </w:r>
      <w:r w:rsidR="00A86A3A" w:rsidRPr="00DC34D9">
        <w:rPr>
          <w:rFonts w:ascii="Times New Roman" w:hAnsi="Times New Roman" w:cs="Times New Roman"/>
          <w:b w:val="0"/>
          <w:color w:val="auto"/>
          <w:position w:val="-8"/>
          <w:sz w:val="20"/>
          <w:szCs w:val="20"/>
        </w:rPr>
        <w:object w:dxaOrig="900" w:dyaOrig="260">
          <v:shape id="_x0000_i1026" type="#_x0000_t75" style="width:46.7pt;height:14.25pt" o:ole="">
            <v:imagedata r:id="rId11" o:title=""/>
          </v:shape>
          <o:OLEObject Type="Embed" ProgID="Equation.DSMT4" ShapeID="_x0000_i1026" DrawAspect="Content" ObjectID="_1481044410" r:id="rId12"/>
        </w:object>
      </w:r>
    </w:p>
    <w:tbl>
      <w:tblPr>
        <w:tblStyle w:val="TableGrid"/>
        <w:tblW w:w="5000" w:type="pct"/>
        <w:jc w:val="center"/>
        <w:tblLook w:val="04A0" w:firstRow="1" w:lastRow="0" w:firstColumn="1" w:lastColumn="0" w:noHBand="0" w:noVBand="1"/>
      </w:tblPr>
      <w:tblGrid>
        <w:gridCol w:w="620"/>
        <w:gridCol w:w="689"/>
        <w:gridCol w:w="1136"/>
        <w:gridCol w:w="785"/>
        <w:gridCol w:w="1161"/>
        <w:gridCol w:w="1295"/>
        <w:gridCol w:w="1295"/>
        <w:gridCol w:w="1295"/>
        <w:gridCol w:w="1300"/>
      </w:tblGrid>
      <w:tr w:rsidR="0059579F" w:rsidRPr="00DC34D9" w:rsidTr="006358F8">
        <w:trPr>
          <w:jc w:val="center"/>
        </w:trPr>
        <w:tc>
          <w:tcPr>
            <w:tcW w:w="324" w:type="pct"/>
            <w:vMerge w:val="restart"/>
            <w:vAlign w:val="center"/>
          </w:tcPr>
          <w:p w:rsidR="00A61438" w:rsidRPr="00DC34D9" w:rsidRDefault="00A61438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39" w:dyaOrig="220">
                <v:shape id="_x0000_i1027" type="#_x0000_t75" style="width:3.25pt;height:11.05pt" o:ole="">
                  <v:imagedata r:id="rId13" o:title=""/>
                </v:shape>
                <o:OLEObject Type="Embed" ProgID="Equation.DSMT4" ShapeID="_x0000_i1027" DrawAspect="Content" ObjectID="_1481044411" r:id="rId14"/>
              </w:object>
            </w:r>
          </w:p>
        </w:tc>
        <w:tc>
          <w:tcPr>
            <w:tcW w:w="360" w:type="pct"/>
            <w:vMerge w:val="restart"/>
            <w:vAlign w:val="center"/>
          </w:tcPr>
          <w:p w:rsidR="00A61438" w:rsidRPr="00DC34D9" w:rsidRDefault="00A61438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00">
                <v:shape id="_x0000_i1028" type="#_x0000_t75" style="width:8.45pt;height:9.75pt" o:ole="">
                  <v:imagedata r:id="rId15" o:title=""/>
                </v:shape>
                <o:OLEObject Type="Embed" ProgID="Equation.DSMT4" ShapeID="_x0000_i1028" DrawAspect="Content" ObjectID="_1481044412" r:id="rId16"/>
              </w:object>
            </w:r>
          </w:p>
        </w:tc>
        <w:tc>
          <w:tcPr>
            <w:tcW w:w="1003" w:type="pct"/>
            <w:gridSpan w:val="2"/>
            <w:vMerge w:val="restart"/>
            <w:vAlign w:val="center"/>
          </w:tcPr>
          <w:p w:rsidR="00A61438" w:rsidRPr="00DC34D9" w:rsidRDefault="00A61438" w:rsidP="00A6143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Loss Functions</w:t>
            </w:r>
          </w:p>
        </w:tc>
        <w:tc>
          <w:tcPr>
            <w:tcW w:w="3313" w:type="pct"/>
            <w:gridSpan w:val="5"/>
            <w:vAlign w:val="center"/>
          </w:tcPr>
          <w:p w:rsidR="00A61438" w:rsidRPr="00DC34D9" w:rsidRDefault="00A61438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IC</w:t>
            </w:r>
            <w:r w:rsidR="006C3630" w:rsidRPr="00DC34D9">
              <w:rPr>
                <w:rFonts w:ascii="Times New Roman" w:hAnsi="Times New Roman" w:cs="Times New Roman"/>
                <w:sz w:val="20"/>
                <w:szCs w:val="20"/>
              </w:rPr>
              <w:t>P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6358F8" w:rsidRPr="00DC34D9" w:rsidRDefault="006358F8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6358F8" w:rsidRPr="00DC34D9" w:rsidRDefault="006358F8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3" w:type="pct"/>
            <w:gridSpan w:val="2"/>
            <w:vMerge/>
            <w:vAlign w:val="center"/>
          </w:tcPr>
          <w:p w:rsidR="006358F8" w:rsidRPr="00DC34D9" w:rsidRDefault="006358F8" w:rsidP="00A6143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06" w:type="pct"/>
            <w:vAlign w:val="center"/>
          </w:tcPr>
          <w:p w:rsidR="006358F8" w:rsidRPr="00DC34D9" w:rsidRDefault="006358F8" w:rsidP="006358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 w14:anchorId="684D31A3">
                <v:shape id="_x0000_i1029" type="#_x0000_t75" style="width:11.05pt;height:18.15pt" o:ole="">
                  <v:imagedata r:id="rId17" o:title=""/>
                </v:shape>
                <o:OLEObject Type="Embed" ProgID="Equation.DSMT4" ShapeID="_x0000_i1029" DrawAspect="Content" ObjectID="_1481044413" r:id="rId18"/>
              </w:object>
            </w:r>
          </w:p>
        </w:tc>
        <w:tc>
          <w:tcPr>
            <w:tcW w:w="676" w:type="pct"/>
            <w:vAlign w:val="center"/>
          </w:tcPr>
          <w:p w:rsidR="006358F8" w:rsidRPr="00DC34D9" w:rsidRDefault="006358F8" w:rsidP="006358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 w14:anchorId="74763971">
                <v:shape id="_x0000_i1030" type="#_x0000_t75" style="width:12.3pt;height:18.15pt" o:ole="">
                  <v:imagedata r:id="rId19" o:title=""/>
                </v:shape>
                <o:OLEObject Type="Embed" ProgID="Equation.DSMT4" ShapeID="_x0000_i1030" DrawAspect="Content" ObjectID="_1481044414" r:id="rId20"/>
              </w:object>
            </w:r>
          </w:p>
        </w:tc>
        <w:tc>
          <w:tcPr>
            <w:tcW w:w="676" w:type="pct"/>
            <w:vAlign w:val="center"/>
          </w:tcPr>
          <w:p w:rsidR="006358F8" w:rsidRPr="00DC34D9" w:rsidRDefault="006358F8" w:rsidP="006358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 w14:anchorId="76868E39">
                <v:shape id="_x0000_i1031" type="#_x0000_t75" style="width:12.3pt;height:18.15pt" o:ole="">
                  <v:imagedata r:id="rId21" o:title=""/>
                </v:shape>
                <o:OLEObject Type="Embed" ProgID="Equation.DSMT4" ShapeID="_x0000_i1031" DrawAspect="Content" ObjectID="_1481044415" r:id="rId22"/>
              </w:object>
            </w:r>
          </w:p>
        </w:tc>
        <w:tc>
          <w:tcPr>
            <w:tcW w:w="676" w:type="pct"/>
            <w:vAlign w:val="center"/>
          </w:tcPr>
          <w:p w:rsidR="006358F8" w:rsidRPr="00DC34D9" w:rsidRDefault="006358F8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00">
                <v:shape id="_x0000_i1032" type="#_x0000_t75" style="width:12.3pt;height:15.55pt" o:ole="">
                  <v:imagedata r:id="rId23" o:title=""/>
                </v:shape>
                <o:OLEObject Type="Embed" ProgID="Equation.DSMT4" ShapeID="_x0000_i1032" DrawAspect="Content" ObjectID="_1481044416" r:id="rId24"/>
              </w:object>
            </w:r>
          </w:p>
        </w:tc>
        <w:tc>
          <w:tcPr>
            <w:tcW w:w="678" w:type="pct"/>
            <w:vAlign w:val="center"/>
          </w:tcPr>
          <w:p w:rsidR="006358F8" w:rsidRPr="00DC34D9" w:rsidRDefault="006358F8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00">
                <v:shape id="_x0000_i1033" type="#_x0000_t75" style="width:12.95pt;height:15.55pt" o:ole="">
                  <v:imagedata r:id="rId25" o:title=""/>
                </v:shape>
                <o:OLEObject Type="Embed" ProgID="Equation.DSMT4" ShapeID="_x0000_i1033" DrawAspect="Content" ObjectID="_1481044417" r:id="rId26"/>
              </w:objec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360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E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2.4563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5313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70788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35206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25846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3.31211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5.0398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5.39050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490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4415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2.531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6298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.2574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39375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31690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27127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42491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52375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1515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3492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D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2.7390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7458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.3785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4681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37791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0888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3516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47905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5895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40265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E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101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8797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2083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59712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7385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1.98542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3.08472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2.9672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3018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2636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1513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23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.1197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63840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20522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14725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245887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280877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6505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8114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D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1971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2.1194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.2530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64645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26730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158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0438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684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4375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5195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200</w:t>
            </w: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E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4595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449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8006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7705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0337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1.07358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1.73132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1.526408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1691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1455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5552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717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.0873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78939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2791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8040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14293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14457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3565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4674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D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5267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2.09858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.1110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80398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5483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595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161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365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7476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4842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500</w:t>
            </w: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E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7854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2.0415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9541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89334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05643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4474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76680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544737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072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0628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8180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9408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.0164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90780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05941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3196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6197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5235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1469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2025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D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7869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2.08255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.0366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90256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08424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231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506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518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300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6634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360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E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0044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2623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46311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48733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9055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2.41997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3.28580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3.30022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4194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3669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0518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6211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63524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52199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25887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18444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28619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325577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9350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1429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D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1523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7508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8027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5643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contextualSpacing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32063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420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428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3260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0738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34839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E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387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8278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79212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68811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2783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1.35241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2.00795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1.82685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2410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2084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4915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7676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83609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72776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4897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9872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16128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17430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5099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6598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D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4603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155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0551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74412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9080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740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359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711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0838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0828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200</w:t>
            </w: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E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6813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88937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0322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83252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07062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70305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1.067105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881765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1292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1106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70177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091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87591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8494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08571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5100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8809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84817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2668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3588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D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7198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921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75728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86389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10386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3698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722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850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5488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11568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500</w:t>
            </w: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SE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8762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517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2216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93151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02904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28276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44044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33244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053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0457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88771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9445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6850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93557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03797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2042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36652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3339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1091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1508</w:t>
            </w:r>
          </w:p>
        </w:tc>
      </w:tr>
      <w:tr w:rsidR="0059579F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 w:val="restart"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DLF</w:t>
            </w:r>
          </w:p>
        </w:tc>
        <w:tc>
          <w:tcPr>
            <w:tcW w:w="410" w:type="pct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BE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3.88609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11.99905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9.998384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494050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0.304388</w:t>
            </w:r>
          </w:p>
        </w:tc>
      </w:tr>
      <w:tr w:rsidR="00AE05CA" w:rsidRPr="00DC34D9" w:rsidTr="006358F8">
        <w:trPr>
          <w:jc w:val="center"/>
        </w:trPr>
        <w:tc>
          <w:tcPr>
            <w:tcW w:w="324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60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593" w:type="pct"/>
            <w:vMerge/>
            <w:vAlign w:val="center"/>
          </w:tcPr>
          <w:p w:rsidR="00AE05CA" w:rsidRPr="00DC34D9" w:rsidRDefault="00AE05CA" w:rsidP="00A6143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410" w:type="pct"/>
          </w:tcPr>
          <w:p w:rsidR="00AE05CA" w:rsidRPr="00DC34D9" w:rsidRDefault="00AE05CA" w:rsidP="00A6143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sz w:val="20"/>
                <w:szCs w:val="20"/>
              </w:rPr>
              <w:t>PR</w:t>
            </w:r>
          </w:p>
        </w:tc>
        <w:tc>
          <w:tcPr>
            <w:tcW w:w="60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1470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3033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3336</w:t>
            </w:r>
          </w:p>
        </w:tc>
        <w:tc>
          <w:tcPr>
            <w:tcW w:w="676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2209</w:t>
            </w:r>
          </w:p>
        </w:tc>
        <w:tc>
          <w:tcPr>
            <w:tcW w:w="678" w:type="pct"/>
          </w:tcPr>
          <w:p w:rsidR="00AE05CA" w:rsidRPr="00DC34D9" w:rsidRDefault="00AE05CA" w:rsidP="00AE05C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34D9">
              <w:rPr>
                <w:rFonts w:ascii="Times New Roman" w:hAnsi="Times New Roman" w:cs="Times New Roman"/>
                <w:b/>
                <w:sz w:val="20"/>
                <w:szCs w:val="20"/>
              </w:rPr>
              <w:t>0.004957</w:t>
            </w:r>
          </w:p>
        </w:tc>
      </w:tr>
    </w:tbl>
    <w:p w:rsidR="00A61438" w:rsidRPr="00DC34D9" w:rsidRDefault="00A61438" w:rsidP="00A61438">
      <w:pPr>
        <w:pStyle w:val="Caption"/>
        <w:spacing w:after="0"/>
        <w:jc w:val="both"/>
        <w:rPr>
          <w:rFonts w:ascii="Times New Roman" w:hAnsi="Times New Roman" w:cs="Times New Roman"/>
          <w:color w:val="auto"/>
          <w:sz w:val="20"/>
          <w:szCs w:val="20"/>
        </w:rPr>
      </w:pPr>
    </w:p>
    <w:p w:rsidR="00465E86" w:rsidRPr="00DC34D9" w:rsidRDefault="00465E86" w:rsidP="006C3630">
      <w:pPr>
        <w:pStyle w:val="Caption"/>
        <w:spacing w:after="0"/>
        <w:jc w:val="both"/>
        <w:rPr>
          <w:rFonts w:ascii="Times New Roman" w:hAnsi="Times New Roman" w:cs="Times New Roman"/>
          <w:color w:val="auto"/>
          <w:sz w:val="20"/>
          <w:szCs w:val="20"/>
        </w:rPr>
      </w:pPr>
      <w:bookmarkStart w:id="0" w:name="_GoBack"/>
      <w:bookmarkEnd w:id="0"/>
    </w:p>
    <w:sectPr w:rsidR="00465E86" w:rsidRPr="00DC34D9" w:rsidSect="00482260">
      <w:footerReference w:type="default" r:id="rId27"/>
      <w:footnotePr>
        <w:numFmt w:val="chicago"/>
        <w:numStart w:val="2"/>
      </w:footnotePr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5980" w:rsidRDefault="00445980" w:rsidP="00482260">
      <w:pPr>
        <w:spacing w:after="0" w:line="240" w:lineRule="auto"/>
      </w:pPr>
      <w:r>
        <w:separator/>
      </w:r>
    </w:p>
  </w:endnote>
  <w:endnote w:type="continuationSeparator" w:id="0">
    <w:p w:rsidR="00445980" w:rsidRDefault="00445980" w:rsidP="0048226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4079921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569BF" w:rsidRDefault="005569B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3691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569BF" w:rsidRDefault="005569B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5980" w:rsidRDefault="00445980" w:rsidP="00482260">
      <w:pPr>
        <w:spacing w:after="0" w:line="240" w:lineRule="auto"/>
      </w:pPr>
      <w:r>
        <w:separator/>
      </w:r>
    </w:p>
  </w:footnote>
  <w:footnote w:type="continuationSeparator" w:id="0">
    <w:p w:rsidR="00445980" w:rsidRDefault="00445980" w:rsidP="0048226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3373F"/>
    <w:multiLevelType w:val="hybridMultilevel"/>
    <w:tmpl w:val="399A25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80018F"/>
    <w:multiLevelType w:val="multilevel"/>
    <w:tmpl w:val="FB3E3922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CF4245F"/>
    <w:multiLevelType w:val="multilevel"/>
    <w:tmpl w:val="8662F27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D773D1C"/>
    <w:multiLevelType w:val="multilevel"/>
    <w:tmpl w:val="7AAE079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abstractNum w:abstractNumId="4">
    <w:nsid w:val="11DD7368"/>
    <w:multiLevelType w:val="hybridMultilevel"/>
    <w:tmpl w:val="5E985808"/>
    <w:lvl w:ilvl="0" w:tplc="4AB8D9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B140CF"/>
    <w:multiLevelType w:val="hybridMultilevel"/>
    <w:tmpl w:val="0FCA2404"/>
    <w:lvl w:ilvl="0" w:tplc="46CC75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D63A0B"/>
    <w:multiLevelType w:val="hybridMultilevel"/>
    <w:tmpl w:val="C9D20EE0"/>
    <w:lvl w:ilvl="0" w:tplc="4AB8D9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C25C14"/>
    <w:multiLevelType w:val="multilevel"/>
    <w:tmpl w:val="54C6BCB0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8">
    <w:nsid w:val="1A736150"/>
    <w:multiLevelType w:val="hybridMultilevel"/>
    <w:tmpl w:val="A2E0FC08"/>
    <w:lvl w:ilvl="0" w:tplc="F964337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2449D7"/>
    <w:multiLevelType w:val="multilevel"/>
    <w:tmpl w:val="8662F27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>
    <w:nsid w:val="24FF062D"/>
    <w:multiLevelType w:val="multilevel"/>
    <w:tmpl w:val="2E2EE81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1">
    <w:nsid w:val="2A095DE0"/>
    <w:multiLevelType w:val="multilevel"/>
    <w:tmpl w:val="53F42FB6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2">
    <w:nsid w:val="2AF66819"/>
    <w:multiLevelType w:val="multilevel"/>
    <w:tmpl w:val="8662F27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>
    <w:nsid w:val="3241147F"/>
    <w:multiLevelType w:val="multilevel"/>
    <w:tmpl w:val="89A4BA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4">
    <w:nsid w:val="390D760F"/>
    <w:multiLevelType w:val="multilevel"/>
    <w:tmpl w:val="89A4BA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5">
    <w:nsid w:val="3B1727ED"/>
    <w:multiLevelType w:val="hybridMultilevel"/>
    <w:tmpl w:val="9368968C"/>
    <w:lvl w:ilvl="0" w:tplc="375C417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A367B9"/>
    <w:multiLevelType w:val="hybridMultilevel"/>
    <w:tmpl w:val="766EE5FC"/>
    <w:lvl w:ilvl="0" w:tplc="3DC8A11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B2390E"/>
    <w:multiLevelType w:val="hybridMultilevel"/>
    <w:tmpl w:val="1B32BF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10E759E"/>
    <w:multiLevelType w:val="hybridMultilevel"/>
    <w:tmpl w:val="DD328A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8DA09EB"/>
    <w:multiLevelType w:val="multilevel"/>
    <w:tmpl w:val="8FA08E02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0">
    <w:nsid w:val="4CDE131A"/>
    <w:multiLevelType w:val="multilevel"/>
    <w:tmpl w:val="F0C2D8D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1">
    <w:nsid w:val="56B94CF2"/>
    <w:multiLevelType w:val="multilevel"/>
    <w:tmpl w:val="89A4BA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2">
    <w:nsid w:val="5C282EAE"/>
    <w:multiLevelType w:val="hybridMultilevel"/>
    <w:tmpl w:val="B5E6EC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5443DD8"/>
    <w:multiLevelType w:val="multilevel"/>
    <w:tmpl w:val="8662F27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4">
    <w:nsid w:val="6B612479"/>
    <w:multiLevelType w:val="multilevel"/>
    <w:tmpl w:val="AB961158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5">
    <w:nsid w:val="6D326B84"/>
    <w:multiLevelType w:val="multilevel"/>
    <w:tmpl w:val="DFCE8516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6">
    <w:nsid w:val="75EB0673"/>
    <w:multiLevelType w:val="hybridMultilevel"/>
    <w:tmpl w:val="A8E27EF6"/>
    <w:lvl w:ilvl="0" w:tplc="8E2807A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8B75D16"/>
    <w:multiLevelType w:val="multilevel"/>
    <w:tmpl w:val="C2780EBC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28">
    <w:nsid w:val="7DB6765D"/>
    <w:multiLevelType w:val="hybridMultilevel"/>
    <w:tmpl w:val="B90A5764"/>
    <w:lvl w:ilvl="0" w:tplc="4AB8D9D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5"/>
  </w:num>
  <w:num w:numId="2">
    <w:abstractNumId w:val="15"/>
  </w:num>
  <w:num w:numId="3">
    <w:abstractNumId w:val="16"/>
  </w:num>
  <w:num w:numId="4">
    <w:abstractNumId w:val="22"/>
  </w:num>
  <w:num w:numId="5">
    <w:abstractNumId w:val="8"/>
  </w:num>
  <w:num w:numId="6">
    <w:abstractNumId w:val="11"/>
  </w:num>
  <w:num w:numId="7">
    <w:abstractNumId w:val="14"/>
  </w:num>
  <w:num w:numId="8">
    <w:abstractNumId w:val="7"/>
  </w:num>
  <w:num w:numId="9">
    <w:abstractNumId w:val="20"/>
  </w:num>
  <w:num w:numId="10">
    <w:abstractNumId w:val="25"/>
  </w:num>
  <w:num w:numId="11">
    <w:abstractNumId w:val="1"/>
  </w:num>
  <w:num w:numId="12">
    <w:abstractNumId w:val="27"/>
  </w:num>
  <w:num w:numId="13">
    <w:abstractNumId w:val="10"/>
  </w:num>
  <w:num w:numId="14">
    <w:abstractNumId w:val="12"/>
  </w:num>
  <w:num w:numId="15">
    <w:abstractNumId w:val="0"/>
  </w:num>
  <w:num w:numId="16">
    <w:abstractNumId w:val="26"/>
  </w:num>
  <w:num w:numId="17">
    <w:abstractNumId w:val="28"/>
  </w:num>
  <w:num w:numId="18">
    <w:abstractNumId w:val="21"/>
  </w:num>
  <w:num w:numId="19">
    <w:abstractNumId w:val="13"/>
  </w:num>
  <w:num w:numId="20">
    <w:abstractNumId w:val="3"/>
  </w:num>
  <w:num w:numId="21">
    <w:abstractNumId w:val="4"/>
  </w:num>
  <w:num w:numId="22">
    <w:abstractNumId w:val="6"/>
  </w:num>
  <w:num w:numId="23">
    <w:abstractNumId w:val="2"/>
  </w:num>
  <w:num w:numId="24">
    <w:abstractNumId w:val="9"/>
  </w:num>
  <w:num w:numId="25">
    <w:abstractNumId w:val="23"/>
  </w:num>
  <w:num w:numId="26">
    <w:abstractNumId w:val="18"/>
  </w:num>
  <w:num w:numId="27">
    <w:abstractNumId w:val="19"/>
  </w:num>
  <w:num w:numId="28">
    <w:abstractNumId w:val="24"/>
  </w:num>
  <w:num w:numId="2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hdrShapeDefaults>
    <o:shapedefaults v:ext="edit" spidmax="2049"/>
  </w:hdrShapeDefaults>
  <w:footnotePr>
    <w:numFmt w:val="chicago"/>
    <w:numStart w:val="2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21D6"/>
    <w:rsid w:val="0000113E"/>
    <w:rsid w:val="000031F5"/>
    <w:rsid w:val="000042F6"/>
    <w:rsid w:val="000045DD"/>
    <w:rsid w:val="00005596"/>
    <w:rsid w:val="000076DA"/>
    <w:rsid w:val="0001141B"/>
    <w:rsid w:val="0001273F"/>
    <w:rsid w:val="000136A8"/>
    <w:rsid w:val="00014BA3"/>
    <w:rsid w:val="000165B9"/>
    <w:rsid w:val="00017BF8"/>
    <w:rsid w:val="0002065B"/>
    <w:rsid w:val="000206F4"/>
    <w:rsid w:val="00021527"/>
    <w:rsid w:val="00022096"/>
    <w:rsid w:val="00024B62"/>
    <w:rsid w:val="00026820"/>
    <w:rsid w:val="00030324"/>
    <w:rsid w:val="00032101"/>
    <w:rsid w:val="00032785"/>
    <w:rsid w:val="000355B4"/>
    <w:rsid w:val="000373E5"/>
    <w:rsid w:val="0004210E"/>
    <w:rsid w:val="00044142"/>
    <w:rsid w:val="000463E8"/>
    <w:rsid w:val="000467A7"/>
    <w:rsid w:val="0004695A"/>
    <w:rsid w:val="00051673"/>
    <w:rsid w:val="00051C2E"/>
    <w:rsid w:val="00052C24"/>
    <w:rsid w:val="00052F6B"/>
    <w:rsid w:val="000531AD"/>
    <w:rsid w:val="000542DA"/>
    <w:rsid w:val="00054BCD"/>
    <w:rsid w:val="00054DDF"/>
    <w:rsid w:val="000558AB"/>
    <w:rsid w:val="00055D0C"/>
    <w:rsid w:val="00055E3C"/>
    <w:rsid w:val="0005609E"/>
    <w:rsid w:val="00056E72"/>
    <w:rsid w:val="00060284"/>
    <w:rsid w:val="0006282B"/>
    <w:rsid w:val="00064A59"/>
    <w:rsid w:val="00065769"/>
    <w:rsid w:val="00066ADB"/>
    <w:rsid w:val="00066EC7"/>
    <w:rsid w:val="000709A3"/>
    <w:rsid w:val="00070E6A"/>
    <w:rsid w:val="000736C8"/>
    <w:rsid w:val="00073C82"/>
    <w:rsid w:val="000744E5"/>
    <w:rsid w:val="00085084"/>
    <w:rsid w:val="00090A9E"/>
    <w:rsid w:val="00090CAB"/>
    <w:rsid w:val="00091196"/>
    <w:rsid w:val="000921E7"/>
    <w:rsid w:val="0009262D"/>
    <w:rsid w:val="000933AC"/>
    <w:rsid w:val="000936A8"/>
    <w:rsid w:val="00095366"/>
    <w:rsid w:val="0009551A"/>
    <w:rsid w:val="00097D11"/>
    <w:rsid w:val="000A55A2"/>
    <w:rsid w:val="000A58B1"/>
    <w:rsid w:val="000A667A"/>
    <w:rsid w:val="000B640A"/>
    <w:rsid w:val="000C05AC"/>
    <w:rsid w:val="000C1617"/>
    <w:rsid w:val="000C3CC7"/>
    <w:rsid w:val="000C5073"/>
    <w:rsid w:val="000C526E"/>
    <w:rsid w:val="000C7D8B"/>
    <w:rsid w:val="000D0286"/>
    <w:rsid w:val="000D0751"/>
    <w:rsid w:val="000D10B3"/>
    <w:rsid w:val="000D2812"/>
    <w:rsid w:val="000D3765"/>
    <w:rsid w:val="000D38CE"/>
    <w:rsid w:val="000D50A4"/>
    <w:rsid w:val="000D58ED"/>
    <w:rsid w:val="000D6A36"/>
    <w:rsid w:val="000D6C60"/>
    <w:rsid w:val="000D7173"/>
    <w:rsid w:val="000E17A8"/>
    <w:rsid w:val="000E19C0"/>
    <w:rsid w:val="000E399E"/>
    <w:rsid w:val="000E46A4"/>
    <w:rsid w:val="000E4E3F"/>
    <w:rsid w:val="000E5673"/>
    <w:rsid w:val="000E7E25"/>
    <w:rsid w:val="000F14A9"/>
    <w:rsid w:val="000F1895"/>
    <w:rsid w:val="000F2041"/>
    <w:rsid w:val="000F30DE"/>
    <w:rsid w:val="000F438D"/>
    <w:rsid w:val="000F55A8"/>
    <w:rsid w:val="000F5742"/>
    <w:rsid w:val="000F5BC0"/>
    <w:rsid w:val="000F6BB2"/>
    <w:rsid w:val="000F6F40"/>
    <w:rsid w:val="000F7BE9"/>
    <w:rsid w:val="00100F67"/>
    <w:rsid w:val="00102A32"/>
    <w:rsid w:val="00106E34"/>
    <w:rsid w:val="001105C5"/>
    <w:rsid w:val="00110718"/>
    <w:rsid w:val="00110D28"/>
    <w:rsid w:val="00111F16"/>
    <w:rsid w:val="001138DA"/>
    <w:rsid w:val="00113A52"/>
    <w:rsid w:val="001140B4"/>
    <w:rsid w:val="00115EA7"/>
    <w:rsid w:val="0011674C"/>
    <w:rsid w:val="00117BE2"/>
    <w:rsid w:val="00123A01"/>
    <w:rsid w:val="00123B02"/>
    <w:rsid w:val="001242A7"/>
    <w:rsid w:val="00126D91"/>
    <w:rsid w:val="00126E53"/>
    <w:rsid w:val="001302B0"/>
    <w:rsid w:val="00130F4F"/>
    <w:rsid w:val="00133D50"/>
    <w:rsid w:val="0013498C"/>
    <w:rsid w:val="00135AB9"/>
    <w:rsid w:val="00136E77"/>
    <w:rsid w:val="0013763B"/>
    <w:rsid w:val="00137B58"/>
    <w:rsid w:val="001429FB"/>
    <w:rsid w:val="00143803"/>
    <w:rsid w:val="00144AB2"/>
    <w:rsid w:val="00144B59"/>
    <w:rsid w:val="00145C48"/>
    <w:rsid w:val="0014703D"/>
    <w:rsid w:val="00150BD2"/>
    <w:rsid w:val="001523D1"/>
    <w:rsid w:val="00152DCF"/>
    <w:rsid w:val="00153D3C"/>
    <w:rsid w:val="00157D12"/>
    <w:rsid w:val="001603F4"/>
    <w:rsid w:val="0016080A"/>
    <w:rsid w:val="00163D60"/>
    <w:rsid w:val="001640D9"/>
    <w:rsid w:val="00164705"/>
    <w:rsid w:val="001670A0"/>
    <w:rsid w:val="001670E6"/>
    <w:rsid w:val="0017139F"/>
    <w:rsid w:val="00175660"/>
    <w:rsid w:val="001765DF"/>
    <w:rsid w:val="001769BB"/>
    <w:rsid w:val="00176AFF"/>
    <w:rsid w:val="001771C8"/>
    <w:rsid w:val="00180BEA"/>
    <w:rsid w:val="00183CD8"/>
    <w:rsid w:val="00184048"/>
    <w:rsid w:val="00184DAB"/>
    <w:rsid w:val="00186C22"/>
    <w:rsid w:val="00191766"/>
    <w:rsid w:val="00191D3F"/>
    <w:rsid w:val="00191D53"/>
    <w:rsid w:val="00192C10"/>
    <w:rsid w:val="00194541"/>
    <w:rsid w:val="00195A9E"/>
    <w:rsid w:val="001A10C5"/>
    <w:rsid w:val="001A1F5B"/>
    <w:rsid w:val="001A2289"/>
    <w:rsid w:val="001A2C2D"/>
    <w:rsid w:val="001A38AF"/>
    <w:rsid w:val="001A5B9B"/>
    <w:rsid w:val="001A665D"/>
    <w:rsid w:val="001B2F22"/>
    <w:rsid w:val="001B30A0"/>
    <w:rsid w:val="001B61AA"/>
    <w:rsid w:val="001B635E"/>
    <w:rsid w:val="001B69E2"/>
    <w:rsid w:val="001B7426"/>
    <w:rsid w:val="001B7B2E"/>
    <w:rsid w:val="001C26E4"/>
    <w:rsid w:val="001C56B9"/>
    <w:rsid w:val="001C5B3A"/>
    <w:rsid w:val="001C69E3"/>
    <w:rsid w:val="001C782A"/>
    <w:rsid w:val="001C7921"/>
    <w:rsid w:val="001D0196"/>
    <w:rsid w:val="001D03CA"/>
    <w:rsid w:val="001D6C45"/>
    <w:rsid w:val="001E029A"/>
    <w:rsid w:val="001E19A8"/>
    <w:rsid w:val="001E26B3"/>
    <w:rsid w:val="001E3C95"/>
    <w:rsid w:val="001E68C0"/>
    <w:rsid w:val="001E6BCA"/>
    <w:rsid w:val="001E6DEE"/>
    <w:rsid w:val="001E78EF"/>
    <w:rsid w:val="001F0EF3"/>
    <w:rsid w:val="001F11ED"/>
    <w:rsid w:val="001F1325"/>
    <w:rsid w:val="001F18E5"/>
    <w:rsid w:val="001F4F12"/>
    <w:rsid w:val="001F69C8"/>
    <w:rsid w:val="001F6B99"/>
    <w:rsid w:val="001F772E"/>
    <w:rsid w:val="00201FE5"/>
    <w:rsid w:val="00204A6D"/>
    <w:rsid w:val="002059F2"/>
    <w:rsid w:val="00206089"/>
    <w:rsid w:val="002070A8"/>
    <w:rsid w:val="002105FF"/>
    <w:rsid w:val="00210C8B"/>
    <w:rsid w:val="00213100"/>
    <w:rsid w:val="002158AE"/>
    <w:rsid w:val="0021662D"/>
    <w:rsid w:val="00220040"/>
    <w:rsid w:val="0022090C"/>
    <w:rsid w:val="00220C72"/>
    <w:rsid w:val="002212D6"/>
    <w:rsid w:val="00221437"/>
    <w:rsid w:val="002219A3"/>
    <w:rsid w:val="0022288B"/>
    <w:rsid w:val="00223393"/>
    <w:rsid w:val="002269BD"/>
    <w:rsid w:val="00231584"/>
    <w:rsid w:val="00231587"/>
    <w:rsid w:val="00231E34"/>
    <w:rsid w:val="00233B82"/>
    <w:rsid w:val="00233E03"/>
    <w:rsid w:val="0023563A"/>
    <w:rsid w:val="00237F27"/>
    <w:rsid w:val="0024343B"/>
    <w:rsid w:val="002466C3"/>
    <w:rsid w:val="00246CDA"/>
    <w:rsid w:val="00247119"/>
    <w:rsid w:val="0024740D"/>
    <w:rsid w:val="00247587"/>
    <w:rsid w:val="00247B07"/>
    <w:rsid w:val="00250F1D"/>
    <w:rsid w:val="0025170A"/>
    <w:rsid w:val="00251E35"/>
    <w:rsid w:val="00256A17"/>
    <w:rsid w:val="00261A5B"/>
    <w:rsid w:val="00261C92"/>
    <w:rsid w:val="00263432"/>
    <w:rsid w:val="00265441"/>
    <w:rsid w:val="00266B49"/>
    <w:rsid w:val="00267647"/>
    <w:rsid w:val="00270F55"/>
    <w:rsid w:val="00270FDA"/>
    <w:rsid w:val="00275F1E"/>
    <w:rsid w:val="0027621D"/>
    <w:rsid w:val="00276E45"/>
    <w:rsid w:val="002802DA"/>
    <w:rsid w:val="00281154"/>
    <w:rsid w:val="002813B4"/>
    <w:rsid w:val="002823B0"/>
    <w:rsid w:val="00285DC4"/>
    <w:rsid w:val="00286AA0"/>
    <w:rsid w:val="00287665"/>
    <w:rsid w:val="0028784B"/>
    <w:rsid w:val="00287A41"/>
    <w:rsid w:val="00291F32"/>
    <w:rsid w:val="0029301E"/>
    <w:rsid w:val="002951C4"/>
    <w:rsid w:val="00295597"/>
    <w:rsid w:val="00295FA3"/>
    <w:rsid w:val="00297CB8"/>
    <w:rsid w:val="002A0313"/>
    <w:rsid w:val="002A33DA"/>
    <w:rsid w:val="002A3FDB"/>
    <w:rsid w:val="002A4A93"/>
    <w:rsid w:val="002A606E"/>
    <w:rsid w:val="002B01A4"/>
    <w:rsid w:val="002B3E48"/>
    <w:rsid w:val="002B4B3A"/>
    <w:rsid w:val="002B5BE4"/>
    <w:rsid w:val="002B6FB1"/>
    <w:rsid w:val="002B73A0"/>
    <w:rsid w:val="002C1ADC"/>
    <w:rsid w:val="002C48C0"/>
    <w:rsid w:val="002D1F17"/>
    <w:rsid w:val="002D3A55"/>
    <w:rsid w:val="002D3D78"/>
    <w:rsid w:val="002D50B0"/>
    <w:rsid w:val="002D6F84"/>
    <w:rsid w:val="002D7029"/>
    <w:rsid w:val="002D7C4E"/>
    <w:rsid w:val="002E08D2"/>
    <w:rsid w:val="002E1BB8"/>
    <w:rsid w:val="002E3D15"/>
    <w:rsid w:val="002E5590"/>
    <w:rsid w:val="002E5EA7"/>
    <w:rsid w:val="002F0029"/>
    <w:rsid w:val="002F1151"/>
    <w:rsid w:val="002F16DC"/>
    <w:rsid w:val="002F2D7E"/>
    <w:rsid w:val="002F58EB"/>
    <w:rsid w:val="002F5E9B"/>
    <w:rsid w:val="00300726"/>
    <w:rsid w:val="00300B25"/>
    <w:rsid w:val="00300E36"/>
    <w:rsid w:val="003010AD"/>
    <w:rsid w:val="00303271"/>
    <w:rsid w:val="00303F58"/>
    <w:rsid w:val="00304249"/>
    <w:rsid w:val="00304AA1"/>
    <w:rsid w:val="00306C8F"/>
    <w:rsid w:val="003077BB"/>
    <w:rsid w:val="003078DC"/>
    <w:rsid w:val="003122F8"/>
    <w:rsid w:val="00313DA4"/>
    <w:rsid w:val="0031570B"/>
    <w:rsid w:val="00315D33"/>
    <w:rsid w:val="00317E88"/>
    <w:rsid w:val="00323780"/>
    <w:rsid w:val="00323DBA"/>
    <w:rsid w:val="0032456B"/>
    <w:rsid w:val="0032669F"/>
    <w:rsid w:val="00326FED"/>
    <w:rsid w:val="00334163"/>
    <w:rsid w:val="0033776F"/>
    <w:rsid w:val="0034105B"/>
    <w:rsid w:val="00341ECF"/>
    <w:rsid w:val="00342F64"/>
    <w:rsid w:val="003435A3"/>
    <w:rsid w:val="00343EBA"/>
    <w:rsid w:val="00344CF4"/>
    <w:rsid w:val="00347AB0"/>
    <w:rsid w:val="00350B25"/>
    <w:rsid w:val="0035295E"/>
    <w:rsid w:val="00353920"/>
    <w:rsid w:val="003576F7"/>
    <w:rsid w:val="003619E7"/>
    <w:rsid w:val="0036330C"/>
    <w:rsid w:val="00363A30"/>
    <w:rsid w:val="00372B2E"/>
    <w:rsid w:val="0037467B"/>
    <w:rsid w:val="00374962"/>
    <w:rsid w:val="003762CB"/>
    <w:rsid w:val="003769B7"/>
    <w:rsid w:val="00377ABE"/>
    <w:rsid w:val="003802A0"/>
    <w:rsid w:val="0038075F"/>
    <w:rsid w:val="0038172C"/>
    <w:rsid w:val="0038174F"/>
    <w:rsid w:val="003829C8"/>
    <w:rsid w:val="00382D5F"/>
    <w:rsid w:val="00384C5D"/>
    <w:rsid w:val="003864DD"/>
    <w:rsid w:val="00386AFC"/>
    <w:rsid w:val="00391C2C"/>
    <w:rsid w:val="00392026"/>
    <w:rsid w:val="003920AF"/>
    <w:rsid w:val="00392401"/>
    <w:rsid w:val="00393697"/>
    <w:rsid w:val="00393F9F"/>
    <w:rsid w:val="00394D39"/>
    <w:rsid w:val="003955D7"/>
    <w:rsid w:val="003A125D"/>
    <w:rsid w:val="003A179D"/>
    <w:rsid w:val="003A183D"/>
    <w:rsid w:val="003A27DF"/>
    <w:rsid w:val="003A437C"/>
    <w:rsid w:val="003A54B6"/>
    <w:rsid w:val="003A68F1"/>
    <w:rsid w:val="003B00F0"/>
    <w:rsid w:val="003B1582"/>
    <w:rsid w:val="003B3A07"/>
    <w:rsid w:val="003B4A58"/>
    <w:rsid w:val="003C28CF"/>
    <w:rsid w:val="003C4611"/>
    <w:rsid w:val="003C5C67"/>
    <w:rsid w:val="003C69AE"/>
    <w:rsid w:val="003C78EA"/>
    <w:rsid w:val="003C7AF5"/>
    <w:rsid w:val="003D08BC"/>
    <w:rsid w:val="003D177F"/>
    <w:rsid w:val="003D1E21"/>
    <w:rsid w:val="003D3903"/>
    <w:rsid w:val="003D44AD"/>
    <w:rsid w:val="003D4A2D"/>
    <w:rsid w:val="003D4ACA"/>
    <w:rsid w:val="003D58ED"/>
    <w:rsid w:val="003D706E"/>
    <w:rsid w:val="003E0CD2"/>
    <w:rsid w:val="003E184E"/>
    <w:rsid w:val="003E6799"/>
    <w:rsid w:val="003E7B03"/>
    <w:rsid w:val="003F1AF1"/>
    <w:rsid w:val="003F28C8"/>
    <w:rsid w:val="003F3C55"/>
    <w:rsid w:val="00400722"/>
    <w:rsid w:val="0040165C"/>
    <w:rsid w:val="004020D9"/>
    <w:rsid w:val="00402EEB"/>
    <w:rsid w:val="004037F8"/>
    <w:rsid w:val="0040455A"/>
    <w:rsid w:val="004045E5"/>
    <w:rsid w:val="004049EF"/>
    <w:rsid w:val="00404BB0"/>
    <w:rsid w:val="0041190D"/>
    <w:rsid w:val="0041356B"/>
    <w:rsid w:val="00420074"/>
    <w:rsid w:val="004201CC"/>
    <w:rsid w:val="00424083"/>
    <w:rsid w:val="00426882"/>
    <w:rsid w:val="00430275"/>
    <w:rsid w:val="0043131A"/>
    <w:rsid w:val="00432AD1"/>
    <w:rsid w:val="00435E26"/>
    <w:rsid w:val="004430E7"/>
    <w:rsid w:val="00443C1E"/>
    <w:rsid w:val="00445980"/>
    <w:rsid w:val="004523B1"/>
    <w:rsid w:val="00453118"/>
    <w:rsid w:val="00453C34"/>
    <w:rsid w:val="00454F56"/>
    <w:rsid w:val="00455327"/>
    <w:rsid w:val="004556C0"/>
    <w:rsid w:val="00455FC4"/>
    <w:rsid w:val="00457E50"/>
    <w:rsid w:val="004610D1"/>
    <w:rsid w:val="00461188"/>
    <w:rsid w:val="00464A3F"/>
    <w:rsid w:val="00465E86"/>
    <w:rsid w:val="00470DED"/>
    <w:rsid w:val="00470EF3"/>
    <w:rsid w:val="0047212C"/>
    <w:rsid w:val="00472B07"/>
    <w:rsid w:val="00472B58"/>
    <w:rsid w:val="00473D51"/>
    <w:rsid w:val="00477720"/>
    <w:rsid w:val="004821D6"/>
    <w:rsid w:val="00482260"/>
    <w:rsid w:val="00482840"/>
    <w:rsid w:val="0048313C"/>
    <w:rsid w:val="00486C6D"/>
    <w:rsid w:val="0048764B"/>
    <w:rsid w:val="00493C49"/>
    <w:rsid w:val="00494BDA"/>
    <w:rsid w:val="00496BE1"/>
    <w:rsid w:val="004A153A"/>
    <w:rsid w:val="004A2702"/>
    <w:rsid w:val="004A2B43"/>
    <w:rsid w:val="004A3A4A"/>
    <w:rsid w:val="004A66ED"/>
    <w:rsid w:val="004B346B"/>
    <w:rsid w:val="004B3A33"/>
    <w:rsid w:val="004B58D7"/>
    <w:rsid w:val="004B6CED"/>
    <w:rsid w:val="004B7423"/>
    <w:rsid w:val="004C03F1"/>
    <w:rsid w:val="004C048E"/>
    <w:rsid w:val="004C1A1E"/>
    <w:rsid w:val="004C1A5E"/>
    <w:rsid w:val="004C23E6"/>
    <w:rsid w:val="004C2417"/>
    <w:rsid w:val="004C2A30"/>
    <w:rsid w:val="004C583F"/>
    <w:rsid w:val="004C6840"/>
    <w:rsid w:val="004D1EFB"/>
    <w:rsid w:val="004D216F"/>
    <w:rsid w:val="004D2992"/>
    <w:rsid w:val="004D4CF8"/>
    <w:rsid w:val="004D689C"/>
    <w:rsid w:val="004E0B91"/>
    <w:rsid w:val="004E0E09"/>
    <w:rsid w:val="004E32B0"/>
    <w:rsid w:val="004E543D"/>
    <w:rsid w:val="004E573B"/>
    <w:rsid w:val="004E5F2F"/>
    <w:rsid w:val="004F04D8"/>
    <w:rsid w:val="004F08E8"/>
    <w:rsid w:val="004F26EB"/>
    <w:rsid w:val="004F4AD6"/>
    <w:rsid w:val="004F6592"/>
    <w:rsid w:val="005000D1"/>
    <w:rsid w:val="0050606F"/>
    <w:rsid w:val="0050783B"/>
    <w:rsid w:val="00510FD9"/>
    <w:rsid w:val="00511941"/>
    <w:rsid w:val="00514011"/>
    <w:rsid w:val="005147EE"/>
    <w:rsid w:val="005230C0"/>
    <w:rsid w:val="00525751"/>
    <w:rsid w:val="005304D9"/>
    <w:rsid w:val="005323F1"/>
    <w:rsid w:val="005359EE"/>
    <w:rsid w:val="00537284"/>
    <w:rsid w:val="00541CCE"/>
    <w:rsid w:val="00542865"/>
    <w:rsid w:val="005436BF"/>
    <w:rsid w:val="0054370D"/>
    <w:rsid w:val="005458EA"/>
    <w:rsid w:val="00547164"/>
    <w:rsid w:val="0054740D"/>
    <w:rsid w:val="00551F26"/>
    <w:rsid w:val="0055502B"/>
    <w:rsid w:val="005569BF"/>
    <w:rsid w:val="00556BF5"/>
    <w:rsid w:val="00557CA4"/>
    <w:rsid w:val="00560EF2"/>
    <w:rsid w:val="00561165"/>
    <w:rsid w:val="005637A2"/>
    <w:rsid w:val="005639D7"/>
    <w:rsid w:val="005648EC"/>
    <w:rsid w:val="005650F6"/>
    <w:rsid w:val="005658E9"/>
    <w:rsid w:val="00565D0D"/>
    <w:rsid w:val="00570098"/>
    <w:rsid w:val="005711E9"/>
    <w:rsid w:val="00571C4B"/>
    <w:rsid w:val="005721FC"/>
    <w:rsid w:val="00574296"/>
    <w:rsid w:val="0057619A"/>
    <w:rsid w:val="00583660"/>
    <w:rsid w:val="00587B90"/>
    <w:rsid w:val="00590135"/>
    <w:rsid w:val="00590196"/>
    <w:rsid w:val="0059329C"/>
    <w:rsid w:val="00594A11"/>
    <w:rsid w:val="0059579F"/>
    <w:rsid w:val="00596737"/>
    <w:rsid w:val="005972C7"/>
    <w:rsid w:val="005A3D83"/>
    <w:rsid w:val="005A4F42"/>
    <w:rsid w:val="005A673C"/>
    <w:rsid w:val="005A7EBC"/>
    <w:rsid w:val="005B0C00"/>
    <w:rsid w:val="005B2901"/>
    <w:rsid w:val="005B41A1"/>
    <w:rsid w:val="005B4CED"/>
    <w:rsid w:val="005B7440"/>
    <w:rsid w:val="005C101C"/>
    <w:rsid w:val="005C4C4A"/>
    <w:rsid w:val="005C5BE8"/>
    <w:rsid w:val="005C713E"/>
    <w:rsid w:val="005C7D83"/>
    <w:rsid w:val="005D0320"/>
    <w:rsid w:val="005D1403"/>
    <w:rsid w:val="005D55F8"/>
    <w:rsid w:val="005D7143"/>
    <w:rsid w:val="005D73EA"/>
    <w:rsid w:val="005D7997"/>
    <w:rsid w:val="005D7E0C"/>
    <w:rsid w:val="005E0096"/>
    <w:rsid w:val="005E0BF8"/>
    <w:rsid w:val="005E411A"/>
    <w:rsid w:val="005E61DA"/>
    <w:rsid w:val="005E6D47"/>
    <w:rsid w:val="005E6F31"/>
    <w:rsid w:val="005F0F3E"/>
    <w:rsid w:val="005F2872"/>
    <w:rsid w:val="005F3F12"/>
    <w:rsid w:val="005F7049"/>
    <w:rsid w:val="005F74E5"/>
    <w:rsid w:val="006015D4"/>
    <w:rsid w:val="00602A86"/>
    <w:rsid w:val="00603F1B"/>
    <w:rsid w:val="0060525F"/>
    <w:rsid w:val="00606A2B"/>
    <w:rsid w:val="0060791A"/>
    <w:rsid w:val="0061231B"/>
    <w:rsid w:val="006142CF"/>
    <w:rsid w:val="00614321"/>
    <w:rsid w:val="00614934"/>
    <w:rsid w:val="006156C5"/>
    <w:rsid w:val="006161A9"/>
    <w:rsid w:val="00617FF0"/>
    <w:rsid w:val="00620910"/>
    <w:rsid w:val="00621CD2"/>
    <w:rsid w:val="00623CA3"/>
    <w:rsid w:val="0062400A"/>
    <w:rsid w:val="006255D6"/>
    <w:rsid w:val="00626FF4"/>
    <w:rsid w:val="00627C1F"/>
    <w:rsid w:val="00630A48"/>
    <w:rsid w:val="00630C45"/>
    <w:rsid w:val="00631E39"/>
    <w:rsid w:val="00632194"/>
    <w:rsid w:val="006358F8"/>
    <w:rsid w:val="00635A95"/>
    <w:rsid w:val="006405B5"/>
    <w:rsid w:val="00640EB9"/>
    <w:rsid w:val="00641F7B"/>
    <w:rsid w:val="006435AB"/>
    <w:rsid w:val="0064424F"/>
    <w:rsid w:val="00644A99"/>
    <w:rsid w:val="00647E1C"/>
    <w:rsid w:val="00650993"/>
    <w:rsid w:val="00650C6D"/>
    <w:rsid w:val="0065411C"/>
    <w:rsid w:val="00654149"/>
    <w:rsid w:val="00655535"/>
    <w:rsid w:val="006560CA"/>
    <w:rsid w:val="0065658A"/>
    <w:rsid w:val="006578C3"/>
    <w:rsid w:val="00657F6F"/>
    <w:rsid w:val="0066016A"/>
    <w:rsid w:val="00660B43"/>
    <w:rsid w:val="00662302"/>
    <w:rsid w:val="00662572"/>
    <w:rsid w:val="00663389"/>
    <w:rsid w:val="00672B58"/>
    <w:rsid w:val="0067356A"/>
    <w:rsid w:val="006743F7"/>
    <w:rsid w:val="006773E8"/>
    <w:rsid w:val="0068031F"/>
    <w:rsid w:val="006827AB"/>
    <w:rsid w:val="006834B2"/>
    <w:rsid w:val="0068428E"/>
    <w:rsid w:val="006844EA"/>
    <w:rsid w:val="006845E3"/>
    <w:rsid w:val="0068558B"/>
    <w:rsid w:val="00685896"/>
    <w:rsid w:val="00692056"/>
    <w:rsid w:val="00693D15"/>
    <w:rsid w:val="00696997"/>
    <w:rsid w:val="006A06C6"/>
    <w:rsid w:val="006A35D9"/>
    <w:rsid w:val="006A38F4"/>
    <w:rsid w:val="006A4B39"/>
    <w:rsid w:val="006A6553"/>
    <w:rsid w:val="006A67CE"/>
    <w:rsid w:val="006A7259"/>
    <w:rsid w:val="006B0D29"/>
    <w:rsid w:val="006B1782"/>
    <w:rsid w:val="006B2201"/>
    <w:rsid w:val="006B2984"/>
    <w:rsid w:val="006B5197"/>
    <w:rsid w:val="006B778A"/>
    <w:rsid w:val="006C000D"/>
    <w:rsid w:val="006C04B1"/>
    <w:rsid w:val="006C167F"/>
    <w:rsid w:val="006C3630"/>
    <w:rsid w:val="006C46BE"/>
    <w:rsid w:val="006C6F0E"/>
    <w:rsid w:val="006C6F71"/>
    <w:rsid w:val="006C702D"/>
    <w:rsid w:val="006D057D"/>
    <w:rsid w:val="006D0917"/>
    <w:rsid w:val="006D1719"/>
    <w:rsid w:val="006D2019"/>
    <w:rsid w:val="006D3DE8"/>
    <w:rsid w:val="006D488F"/>
    <w:rsid w:val="006D4E7B"/>
    <w:rsid w:val="006D5074"/>
    <w:rsid w:val="006D5772"/>
    <w:rsid w:val="006D70A2"/>
    <w:rsid w:val="006D7394"/>
    <w:rsid w:val="006E1BFD"/>
    <w:rsid w:val="006E5563"/>
    <w:rsid w:val="006E6327"/>
    <w:rsid w:val="006E6660"/>
    <w:rsid w:val="006E6DA6"/>
    <w:rsid w:val="006E765A"/>
    <w:rsid w:val="006F0EF5"/>
    <w:rsid w:val="006F1414"/>
    <w:rsid w:val="006F2967"/>
    <w:rsid w:val="006F40A3"/>
    <w:rsid w:val="006F5ED4"/>
    <w:rsid w:val="006F61B7"/>
    <w:rsid w:val="006F63B0"/>
    <w:rsid w:val="006F6F76"/>
    <w:rsid w:val="006F7172"/>
    <w:rsid w:val="006F7B8D"/>
    <w:rsid w:val="006F7FC5"/>
    <w:rsid w:val="00700225"/>
    <w:rsid w:val="00700A99"/>
    <w:rsid w:val="00701E53"/>
    <w:rsid w:val="00704936"/>
    <w:rsid w:val="00704FB4"/>
    <w:rsid w:val="00711A3D"/>
    <w:rsid w:val="0071441C"/>
    <w:rsid w:val="007148AA"/>
    <w:rsid w:val="00716ED1"/>
    <w:rsid w:val="007209DA"/>
    <w:rsid w:val="00724685"/>
    <w:rsid w:val="00725266"/>
    <w:rsid w:val="00725406"/>
    <w:rsid w:val="00726707"/>
    <w:rsid w:val="00730465"/>
    <w:rsid w:val="00732A2E"/>
    <w:rsid w:val="007348EF"/>
    <w:rsid w:val="007358B2"/>
    <w:rsid w:val="007358B6"/>
    <w:rsid w:val="0073612A"/>
    <w:rsid w:val="007363B1"/>
    <w:rsid w:val="00737DA2"/>
    <w:rsid w:val="00743DAF"/>
    <w:rsid w:val="007456EC"/>
    <w:rsid w:val="007471E3"/>
    <w:rsid w:val="00747E26"/>
    <w:rsid w:val="00753923"/>
    <w:rsid w:val="00753E1A"/>
    <w:rsid w:val="0075567C"/>
    <w:rsid w:val="007556ED"/>
    <w:rsid w:val="0075581E"/>
    <w:rsid w:val="00755A47"/>
    <w:rsid w:val="00756582"/>
    <w:rsid w:val="0076152A"/>
    <w:rsid w:val="00761B16"/>
    <w:rsid w:val="007632E8"/>
    <w:rsid w:val="00763BDC"/>
    <w:rsid w:val="007659FF"/>
    <w:rsid w:val="0076749B"/>
    <w:rsid w:val="00771B85"/>
    <w:rsid w:val="00774048"/>
    <w:rsid w:val="00775139"/>
    <w:rsid w:val="00776266"/>
    <w:rsid w:val="007802BE"/>
    <w:rsid w:val="007826D9"/>
    <w:rsid w:val="007855B1"/>
    <w:rsid w:val="00785F7F"/>
    <w:rsid w:val="00786C63"/>
    <w:rsid w:val="0079032D"/>
    <w:rsid w:val="00790A62"/>
    <w:rsid w:val="007914AC"/>
    <w:rsid w:val="00791C4B"/>
    <w:rsid w:val="00792429"/>
    <w:rsid w:val="007930C1"/>
    <w:rsid w:val="00793265"/>
    <w:rsid w:val="00793756"/>
    <w:rsid w:val="00794125"/>
    <w:rsid w:val="007942DC"/>
    <w:rsid w:val="00794D1C"/>
    <w:rsid w:val="007955FE"/>
    <w:rsid w:val="00797525"/>
    <w:rsid w:val="007A0754"/>
    <w:rsid w:val="007A1B46"/>
    <w:rsid w:val="007A1B49"/>
    <w:rsid w:val="007A4A1E"/>
    <w:rsid w:val="007A6F21"/>
    <w:rsid w:val="007A797C"/>
    <w:rsid w:val="007B0BD2"/>
    <w:rsid w:val="007B2915"/>
    <w:rsid w:val="007B3159"/>
    <w:rsid w:val="007B7C65"/>
    <w:rsid w:val="007C0A32"/>
    <w:rsid w:val="007C1086"/>
    <w:rsid w:val="007C38D2"/>
    <w:rsid w:val="007C5D72"/>
    <w:rsid w:val="007C6931"/>
    <w:rsid w:val="007C6ADC"/>
    <w:rsid w:val="007D1B28"/>
    <w:rsid w:val="007D1D22"/>
    <w:rsid w:val="007D5338"/>
    <w:rsid w:val="007D59BF"/>
    <w:rsid w:val="007D743E"/>
    <w:rsid w:val="007D75EA"/>
    <w:rsid w:val="007D7DC9"/>
    <w:rsid w:val="007D7DF8"/>
    <w:rsid w:val="007E1168"/>
    <w:rsid w:val="007E3079"/>
    <w:rsid w:val="007E333D"/>
    <w:rsid w:val="007E504E"/>
    <w:rsid w:val="007E56F3"/>
    <w:rsid w:val="007E67C4"/>
    <w:rsid w:val="007E701F"/>
    <w:rsid w:val="007F02B9"/>
    <w:rsid w:val="007F6DA6"/>
    <w:rsid w:val="007F7947"/>
    <w:rsid w:val="00800A3A"/>
    <w:rsid w:val="00800FF4"/>
    <w:rsid w:val="00801D98"/>
    <w:rsid w:val="00801FB8"/>
    <w:rsid w:val="008035BD"/>
    <w:rsid w:val="00803C78"/>
    <w:rsid w:val="008042DF"/>
    <w:rsid w:val="00805BFD"/>
    <w:rsid w:val="0081059A"/>
    <w:rsid w:val="00812122"/>
    <w:rsid w:val="00812B26"/>
    <w:rsid w:val="00813585"/>
    <w:rsid w:val="008136FD"/>
    <w:rsid w:val="00814148"/>
    <w:rsid w:val="00817C0F"/>
    <w:rsid w:val="00821E4D"/>
    <w:rsid w:val="0082412A"/>
    <w:rsid w:val="008242D0"/>
    <w:rsid w:val="00825F10"/>
    <w:rsid w:val="0082612D"/>
    <w:rsid w:val="00826196"/>
    <w:rsid w:val="00826F20"/>
    <w:rsid w:val="008274DA"/>
    <w:rsid w:val="00827E77"/>
    <w:rsid w:val="008311B0"/>
    <w:rsid w:val="0083327F"/>
    <w:rsid w:val="00834AF7"/>
    <w:rsid w:val="00834F40"/>
    <w:rsid w:val="00836584"/>
    <w:rsid w:val="0083681E"/>
    <w:rsid w:val="00841291"/>
    <w:rsid w:val="00841307"/>
    <w:rsid w:val="00843BE5"/>
    <w:rsid w:val="00845421"/>
    <w:rsid w:val="00845E7F"/>
    <w:rsid w:val="00846B52"/>
    <w:rsid w:val="008475F8"/>
    <w:rsid w:val="00847A93"/>
    <w:rsid w:val="008515F6"/>
    <w:rsid w:val="008537D7"/>
    <w:rsid w:val="00853C78"/>
    <w:rsid w:val="00855301"/>
    <w:rsid w:val="00862022"/>
    <w:rsid w:val="00862168"/>
    <w:rsid w:val="008622DF"/>
    <w:rsid w:val="0086385A"/>
    <w:rsid w:val="00863B9C"/>
    <w:rsid w:val="00865A2C"/>
    <w:rsid w:val="0086624C"/>
    <w:rsid w:val="00866A4F"/>
    <w:rsid w:val="00867DF0"/>
    <w:rsid w:val="0087013C"/>
    <w:rsid w:val="00870597"/>
    <w:rsid w:val="0087197E"/>
    <w:rsid w:val="008723A1"/>
    <w:rsid w:val="008737D9"/>
    <w:rsid w:val="008744D7"/>
    <w:rsid w:val="008770BD"/>
    <w:rsid w:val="00877258"/>
    <w:rsid w:val="008815AD"/>
    <w:rsid w:val="0088354B"/>
    <w:rsid w:val="00883807"/>
    <w:rsid w:val="00883AD4"/>
    <w:rsid w:val="00883DF5"/>
    <w:rsid w:val="008840AC"/>
    <w:rsid w:val="00885A71"/>
    <w:rsid w:val="00885C16"/>
    <w:rsid w:val="00885F59"/>
    <w:rsid w:val="008861D6"/>
    <w:rsid w:val="00887DB4"/>
    <w:rsid w:val="00890EBD"/>
    <w:rsid w:val="008910F3"/>
    <w:rsid w:val="00891A20"/>
    <w:rsid w:val="00892E28"/>
    <w:rsid w:val="00894409"/>
    <w:rsid w:val="00897243"/>
    <w:rsid w:val="008A3278"/>
    <w:rsid w:val="008A34FE"/>
    <w:rsid w:val="008A39E5"/>
    <w:rsid w:val="008A56E7"/>
    <w:rsid w:val="008A5C3F"/>
    <w:rsid w:val="008A72B4"/>
    <w:rsid w:val="008B07E8"/>
    <w:rsid w:val="008B0D4B"/>
    <w:rsid w:val="008B2457"/>
    <w:rsid w:val="008B2C29"/>
    <w:rsid w:val="008C0D37"/>
    <w:rsid w:val="008C22B3"/>
    <w:rsid w:val="008C3DFE"/>
    <w:rsid w:val="008C5B6A"/>
    <w:rsid w:val="008D050B"/>
    <w:rsid w:val="008D179D"/>
    <w:rsid w:val="008D51D7"/>
    <w:rsid w:val="008D6296"/>
    <w:rsid w:val="008D6B45"/>
    <w:rsid w:val="008D6E19"/>
    <w:rsid w:val="008D77AD"/>
    <w:rsid w:val="008E1D13"/>
    <w:rsid w:val="008E2622"/>
    <w:rsid w:val="008E3196"/>
    <w:rsid w:val="008E4415"/>
    <w:rsid w:val="008E5C5B"/>
    <w:rsid w:val="008F0554"/>
    <w:rsid w:val="008F08E2"/>
    <w:rsid w:val="008F3AF1"/>
    <w:rsid w:val="008F4437"/>
    <w:rsid w:val="008F769A"/>
    <w:rsid w:val="00900ED7"/>
    <w:rsid w:val="00901331"/>
    <w:rsid w:val="009020D6"/>
    <w:rsid w:val="0090244D"/>
    <w:rsid w:val="00902D22"/>
    <w:rsid w:val="00906DD8"/>
    <w:rsid w:val="009110F1"/>
    <w:rsid w:val="009132BB"/>
    <w:rsid w:val="0091605D"/>
    <w:rsid w:val="00916641"/>
    <w:rsid w:val="00917E0B"/>
    <w:rsid w:val="00920485"/>
    <w:rsid w:val="0092174B"/>
    <w:rsid w:val="00922549"/>
    <w:rsid w:val="009245C7"/>
    <w:rsid w:val="00927275"/>
    <w:rsid w:val="009302C4"/>
    <w:rsid w:val="009310B5"/>
    <w:rsid w:val="00931A5C"/>
    <w:rsid w:val="00933769"/>
    <w:rsid w:val="00934F19"/>
    <w:rsid w:val="00935923"/>
    <w:rsid w:val="00937582"/>
    <w:rsid w:val="009377AC"/>
    <w:rsid w:val="009460A7"/>
    <w:rsid w:val="00947863"/>
    <w:rsid w:val="00947AC2"/>
    <w:rsid w:val="0095040D"/>
    <w:rsid w:val="00951F24"/>
    <w:rsid w:val="00952E99"/>
    <w:rsid w:val="00953B1F"/>
    <w:rsid w:val="009542FD"/>
    <w:rsid w:val="00956461"/>
    <w:rsid w:val="009564DF"/>
    <w:rsid w:val="009573FA"/>
    <w:rsid w:val="009601C2"/>
    <w:rsid w:val="00961606"/>
    <w:rsid w:val="00964010"/>
    <w:rsid w:val="00965363"/>
    <w:rsid w:val="009662A7"/>
    <w:rsid w:val="00967335"/>
    <w:rsid w:val="00967BBE"/>
    <w:rsid w:val="009702E4"/>
    <w:rsid w:val="009713BF"/>
    <w:rsid w:val="00971C48"/>
    <w:rsid w:val="00971C81"/>
    <w:rsid w:val="009737AC"/>
    <w:rsid w:val="00973B85"/>
    <w:rsid w:val="00973C6F"/>
    <w:rsid w:val="009761D3"/>
    <w:rsid w:val="00976862"/>
    <w:rsid w:val="00977C9D"/>
    <w:rsid w:val="00980671"/>
    <w:rsid w:val="00981889"/>
    <w:rsid w:val="00984A9B"/>
    <w:rsid w:val="00987FC5"/>
    <w:rsid w:val="0099008B"/>
    <w:rsid w:val="00990293"/>
    <w:rsid w:val="00991F8A"/>
    <w:rsid w:val="00991FC5"/>
    <w:rsid w:val="00992F5E"/>
    <w:rsid w:val="00993644"/>
    <w:rsid w:val="009939EF"/>
    <w:rsid w:val="00995840"/>
    <w:rsid w:val="009979E2"/>
    <w:rsid w:val="00997C8E"/>
    <w:rsid w:val="009A3CDB"/>
    <w:rsid w:val="009A515D"/>
    <w:rsid w:val="009A5888"/>
    <w:rsid w:val="009A59F8"/>
    <w:rsid w:val="009A6D59"/>
    <w:rsid w:val="009A6FF2"/>
    <w:rsid w:val="009A7081"/>
    <w:rsid w:val="009B1851"/>
    <w:rsid w:val="009B3ABD"/>
    <w:rsid w:val="009B4574"/>
    <w:rsid w:val="009B4871"/>
    <w:rsid w:val="009B529D"/>
    <w:rsid w:val="009B6A69"/>
    <w:rsid w:val="009C08C0"/>
    <w:rsid w:val="009C10D9"/>
    <w:rsid w:val="009C31A7"/>
    <w:rsid w:val="009C627B"/>
    <w:rsid w:val="009C7C00"/>
    <w:rsid w:val="009D02C7"/>
    <w:rsid w:val="009D19FF"/>
    <w:rsid w:val="009D2D7E"/>
    <w:rsid w:val="009D5768"/>
    <w:rsid w:val="009D5B0C"/>
    <w:rsid w:val="009D6233"/>
    <w:rsid w:val="009E3820"/>
    <w:rsid w:val="009E5094"/>
    <w:rsid w:val="009E5707"/>
    <w:rsid w:val="009E6C34"/>
    <w:rsid w:val="009E7546"/>
    <w:rsid w:val="009F2343"/>
    <w:rsid w:val="009F29B6"/>
    <w:rsid w:val="009F339E"/>
    <w:rsid w:val="009F4628"/>
    <w:rsid w:val="009F49C9"/>
    <w:rsid w:val="009F4C17"/>
    <w:rsid w:val="009F522B"/>
    <w:rsid w:val="00A01F2E"/>
    <w:rsid w:val="00A03BBC"/>
    <w:rsid w:val="00A03F06"/>
    <w:rsid w:val="00A04E06"/>
    <w:rsid w:val="00A05F83"/>
    <w:rsid w:val="00A061C0"/>
    <w:rsid w:val="00A06795"/>
    <w:rsid w:val="00A07A73"/>
    <w:rsid w:val="00A12AC3"/>
    <w:rsid w:val="00A133AA"/>
    <w:rsid w:val="00A16494"/>
    <w:rsid w:val="00A21651"/>
    <w:rsid w:val="00A232F7"/>
    <w:rsid w:val="00A263D5"/>
    <w:rsid w:val="00A27D4A"/>
    <w:rsid w:val="00A35A84"/>
    <w:rsid w:val="00A35D6F"/>
    <w:rsid w:val="00A36580"/>
    <w:rsid w:val="00A36874"/>
    <w:rsid w:val="00A37AD7"/>
    <w:rsid w:val="00A41017"/>
    <w:rsid w:val="00A42C3B"/>
    <w:rsid w:val="00A44578"/>
    <w:rsid w:val="00A45D09"/>
    <w:rsid w:val="00A47DCF"/>
    <w:rsid w:val="00A5097D"/>
    <w:rsid w:val="00A513B3"/>
    <w:rsid w:val="00A51D6E"/>
    <w:rsid w:val="00A51EB7"/>
    <w:rsid w:val="00A54B4C"/>
    <w:rsid w:val="00A57CD6"/>
    <w:rsid w:val="00A613FE"/>
    <w:rsid w:val="00A61438"/>
    <w:rsid w:val="00A61AFB"/>
    <w:rsid w:val="00A625DF"/>
    <w:rsid w:val="00A63054"/>
    <w:rsid w:val="00A63143"/>
    <w:rsid w:val="00A6396E"/>
    <w:rsid w:val="00A67104"/>
    <w:rsid w:val="00A7108E"/>
    <w:rsid w:val="00A71AF8"/>
    <w:rsid w:val="00A72E99"/>
    <w:rsid w:val="00A7360B"/>
    <w:rsid w:val="00A76B63"/>
    <w:rsid w:val="00A80CD0"/>
    <w:rsid w:val="00A80F62"/>
    <w:rsid w:val="00A82140"/>
    <w:rsid w:val="00A8322F"/>
    <w:rsid w:val="00A84FB5"/>
    <w:rsid w:val="00A85FB0"/>
    <w:rsid w:val="00A86A3A"/>
    <w:rsid w:val="00A86B04"/>
    <w:rsid w:val="00A9205E"/>
    <w:rsid w:val="00A9288F"/>
    <w:rsid w:val="00A92D40"/>
    <w:rsid w:val="00A940C8"/>
    <w:rsid w:val="00A95D67"/>
    <w:rsid w:val="00A96109"/>
    <w:rsid w:val="00AA019B"/>
    <w:rsid w:val="00AA1ED9"/>
    <w:rsid w:val="00AA512B"/>
    <w:rsid w:val="00AA5E37"/>
    <w:rsid w:val="00AA6089"/>
    <w:rsid w:val="00AA7928"/>
    <w:rsid w:val="00AB0F1B"/>
    <w:rsid w:val="00AB166B"/>
    <w:rsid w:val="00AB579F"/>
    <w:rsid w:val="00AB6703"/>
    <w:rsid w:val="00AB7D3A"/>
    <w:rsid w:val="00AC01B6"/>
    <w:rsid w:val="00AC1AFF"/>
    <w:rsid w:val="00AC3304"/>
    <w:rsid w:val="00AC63BE"/>
    <w:rsid w:val="00AC674D"/>
    <w:rsid w:val="00AD1C77"/>
    <w:rsid w:val="00AD2FAC"/>
    <w:rsid w:val="00AD3A3C"/>
    <w:rsid w:val="00AD450A"/>
    <w:rsid w:val="00AD4D77"/>
    <w:rsid w:val="00AD6898"/>
    <w:rsid w:val="00AE047E"/>
    <w:rsid w:val="00AE05CA"/>
    <w:rsid w:val="00AE0B6F"/>
    <w:rsid w:val="00AE1BA2"/>
    <w:rsid w:val="00AE27E9"/>
    <w:rsid w:val="00AE38B9"/>
    <w:rsid w:val="00AE38D5"/>
    <w:rsid w:val="00AE3AB6"/>
    <w:rsid w:val="00AE3ED7"/>
    <w:rsid w:val="00AE5AB1"/>
    <w:rsid w:val="00AE6AC7"/>
    <w:rsid w:val="00AF09C0"/>
    <w:rsid w:val="00AF114D"/>
    <w:rsid w:val="00AF1C8D"/>
    <w:rsid w:val="00AF43D4"/>
    <w:rsid w:val="00AF49A4"/>
    <w:rsid w:val="00AF4BBE"/>
    <w:rsid w:val="00AF57FF"/>
    <w:rsid w:val="00B0010F"/>
    <w:rsid w:val="00B00453"/>
    <w:rsid w:val="00B02EBC"/>
    <w:rsid w:val="00B12191"/>
    <w:rsid w:val="00B14DA6"/>
    <w:rsid w:val="00B1707E"/>
    <w:rsid w:val="00B17C13"/>
    <w:rsid w:val="00B23285"/>
    <w:rsid w:val="00B23D5F"/>
    <w:rsid w:val="00B24DBA"/>
    <w:rsid w:val="00B2576A"/>
    <w:rsid w:val="00B25D74"/>
    <w:rsid w:val="00B27808"/>
    <w:rsid w:val="00B36A00"/>
    <w:rsid w:val="00B36A4C"/>
    <w:rsid w:val="00B372CB"/>
    <w:rsid w:val="00B405B5"/>
    <w:rsid w:val="00B4256E"/>
    <w:rsid w:val="00B43846"/>
    <w:rsid w:val="00B445EE"/>
    <w:rsid w:val="00B4544B"/>
    <w:rsid w:val="00B46119"/>
    <w:rsid w:val="00B47C82"/>
    <w:rsid w:val="00B51A87"/>
    <w:rsid w:val="00B522FB"/>
    <w:rsid w:val="00B575B1"/>
    <w:rsid w:val="00B57DAD"/>
    <w:rsid w:val="00B62B8F"/>
    <w:rsid w:val="00B6611D"/>
    <w:rsid w:val="00B665DC"/>
    <w:rsid w:val="00B7595C"/>
    <w:rsid w:val="00B80A5F"/>
    <w:rsid w:val="00B85A79"/>
    <w:rsid w:val="00B87F6A"/>
    <w:rsid w:val="00B91013"/>
    <w:rsid w:val="00B9346E"/>
    <w:rsid w:val="00B93B8C"/>
    <w:rsid w:val="00B956A1"/>
    <w:rsid w:val="00BA0ECB"/>
    <w:rsid w:val="00BA1A4C"/>
    <w:rsid w:val="00BA3244"/>
    <w:rsid w:val="00BA76E5"/>
    <w:rsid w:val="00BB168B"/>
    <w:rsid w:val="00BB3764"/>
    <w:rsid w:val="00BB5E02"/>
    <w:rsid w:val="00BC35B7"/>
    <w:rsid w:val="00BC5C76"/>
    <w:rsid w:val="00BC5EC5"/>
    <w:rsid w:val="00BC79DA"/>
    <w:rsid w:val="00BD00BB"/>
    <w:rsid w:val="00BD3532"/>
    <w:rsid w:val="00BD3823"/>
    <w:rsid w:val="00BD47D3"/>
    <w:rsid w:val="00BD4933"/>
    <w:rsid w:val="00BD4D0D"/>
    <w:rsid w:val="00BD4E0D"/>
    <w:rsid w:val="00BD5652"/>
    <w:rsid w:val="00BD647F"/>
    <w:rsid w:val="00BE02DB"/>
    <w:rsid w:val="00BE1DFD"/>
    <w:rsid w:val="00BE1FE0"/>
    <w:rsid w:val="00BE297C"/>
    <w:rsid w:val="00BE3C57"/>
    <w:rsid w:val="00BE3CBE"/>
    <w:rsid w:val="00BE4D21"/>
    <w:rsid w:val="00BE5B90"/>
    <w:rsid w:val="00BE65F4"/>
    <w:rsid w:val="00BE7925"/>
    <w:rsid w:val="00BF2AAC"/>
    <w:rsid w:val="00BF4810"/>
    <w:rsid w:val="00BF4B91"/>
    <w:rsid w:val="00BF53C4"/>
    <w:rsid w:val="00BF72CA"/>
    <w:rsid w:val="00C0031D"/>
    <w:rsid w:val="00C01E98"/>
    <w:rsid w:val="00C04737"/>
    <w:rsid w:val="00C11D20"/>
    <w:rsid w:val="00C11DF0"/>
    <w:rsid w:val="00C1215E"/>
    <w:rsid w:val="00C1421F"/>
    <w:rsid w:val="00C145EC"/>
    <w:rsid w:val="00C150BB"/>
    <w:rsid w:val="00C202A3"/>
    <w:rsid w:val="00C204BC"/>
    <w:rsid w:val="00C22886"/>
    <w:rsid w:val="00C24A7B"/>
    <w:rsid w:val="00C3138C"/>
    <w:rsid w:val="00C31695"/>
    <w:rsid w:val="00C31FF0"/>
    <w:rsid w:val="00C32499"/>
    <w:rsid w:val="00C326B9"/>
    <w:rsid w:val="00C33B7C"/>
    <w:rsid w:val="00C36C83"/>
    <w:rsid w:val="00C412DD"/>
    <w:rsid w:val="00C42484"/>
    <w:rsid w:val="00C4472D"/>
    <w:rsid w:val="00C44751"/>
    <w:rsid w:val="00C45170"/>
    <w:rsid w:val="00C45222"/>
    <w:rsid w:val="00C46B39"/>
    <w:rsid w:val="00C52EF1"/>
    <w:rsid w:val="00C53D27"/>
    <w:rsid w:val="00C72102"/>
    <w:rsid w:val="00C73CB5"/>
    <w:rsid w:val="00C75B31"/>
    <w:rsid w:val="00C764C5"/>
    <w:rsid w:val="00C773E1"/>
    <w:rsid w:val="00C80B63"/>
    <w:rsid w:val="00C80DEB"/>
    <w:rsid w:val="00C819A7"/>
    <w:rsid w:val="00C81D84"/>
    <w:rsid w:val="00C838DF"/>
    <w:rsid w:val="00C83B0A"/>
    <w:rsid w:val="00C86FBF"/>
    <w:rsid w:val="00C9018B"/>
    <w:rsid w:val="00C90446"/>
    <w:rsid w:val="00C91E51"/>
    <w:rsid w:val="00C927DA"/>
    <w:rsid w:val="00C94D5B"/>
    <w:rsid w:val="00C954CB"/>
    <w:rsid w:val="00C95DF5"/>
    <w:rsid w:val="00C97935"/>
    <w:rsid w:val="00CA076A"/>
    <w:rsid w:val="00CA427A"/>
    <w:rsid w:val="00CA5CEC"/>
    <w:rsid w:val="00CA5F90"/>
    <w:rsid w:val="00CA60FF"/>
    <w:rsid w:val="00CB1A53"/>
    <w:rsid w:val="00CB30B2"/>
    <w:rsid w:val="00CB6AFE"/>
    <w:rsid w:val="00CB7916"/>
    <w:rsid w:val="00CC061C"/>
    <w:rsid w:val="00CC0A21"/>
    <w:rsid w:val="00CC0EA2"/>
    <w:rsid w:val="00CC156E"/>
    <w:rsid w:val="00CC1D15"/>
    <w:rsid w:val="00CC38F7"/>
    <w:rsid w:val="00CC39B7"/>
    <w:rsid w:val="00CC507B"/>
    <w:rsid w:val="00CD0AF7"/>
    <w:rsid w:val="00CD6232"/>
    <w:rsid w:val="00CD68E4"/>
    <w:rsid w:val="00CD6D51"/>
    <w:rsid w:val="00CD78CF"/>
    <w:rsid w:val="00CE13FD"/>
    <w:rsid w:val="00CE286F"/>
    <w:rsid w:val="00CE3F9B"/>
    <w:rsid w:val="00CE4B2A"/>
    <w:rsid w:val="00CE4D0A"/>
    <w:rsid w:val="00CE5FD1"/>
    <w:rsid w:val="00CE629B"/>
    <w:rsid w:val="00CF3E41"/>
    <w:rsid w:val="00CF501F"/>
    <w:rsid w:val="00CF50C7"/>
    <w:rsid w:val="00CF5DD3"/>
    <w:rsid w:val="00CF6159"/>
    <w:rsid w:val="00D03D99"/>
    <w:rsid w:val="00D04145"/>
    <w:rsid w:val="00D051B6"/>
    <w:rsid w:val="00D063E5"/>
    <w:rsid w:val="00D10375"/>
    <w:rsid w:val="00D105E2"/>
    <w:rsid w:val="00D12A08"/>
    <w:rsid w:val="00D12E56"/>
    <w:rsid w:val="00D13660"/>
    <w:rsid w:val="00D154DA"/>
    <w:rsid w:val="00D15718"/>
    <w:rsid w:val="00D1775F"/>
    <w:rsid w:val="00D2172F"/>
    <w:rsid w:val="00D21DF6"/>
    <w:rsid w:val="00D2249E"/>
    <w:rsid w:val="00D22A2F"/>
    <w:rsid w:val="00D23931"/>
    <w:rsid w:val="00D2412F"/>
    <w:rsid w:val="00D2499C"/>
    <w:rsid w:val="00D25FF0"/>
    <w:rsid w:val="00D26917"/>
    <w:rsid w:val="00D270ED"/>
    <w:rsid w:val="00D27329"/>
    <w:rsid w:val="00D27FE0"/>
    <w:rsid w:val="00D308F6"/>
    <w:rsid w:val="00D31373"/>
    <w:rsid w:val="00D32BF1"/>
    <w:rsid w:val="00D338FA"/>
    <w:rsid w:val="00D34119"/>
    <w:rsid w:val="00D376D7"/>
    <w:rsid w:val="00D4036D"/>
    <w:rsid w:val="00D4356C"/>
    <w:rsid w:val="00D452DD"/>
    <w:rsid w:val="00D4547C"/>
    <w:rsid w:val="00D46A57"/>
    <w:rsid w:val="00D46D1A"/>
    <w:rsid w:val="00D47A8D"/>
    <w:rsid w:val="00D508A8"/>
    <w:rsid w:val="00D51064"/>
    <w:rsid w:val="00D512C2"/>
    <w:rsid w:val="00D51E8B"/>
    <w:rsid w:val="00D53264"/>
    <w:rsid w:val="00D54597"/>
    <w:rsid w:val="00D55C9B"/>
    <w:rsid w:val="00D5627E"/>
    <w:rsid w:val="00D56A95"/>
    <w:rsid w:val="00D60E4D"/>
    <w:rsid w:val="00D629FE"/>
    <w:rsid w:val="00D63ABD"/>
    <w:rsid w:val="00D6464B"/>
    <w:rsid w:val="00D72409"/>
    <w:rsid w:val="00D725D4"/>
    <w:rsid w:val="00D731FC"/>
    <w:rsid w:val="00D74495"/>
    <w:rsid w:val="00D75967"/>
    <w:rsid w:val="00D7784A"/>
    <w:rsid w:val="00D803DD"/>
    <w:rsid w:val="00D8112B"/>
    <w:rsid w:val="00D82BE8"/>
    <w:rsid w:val="00D8353D"/>
    <w:rsid w:val="00D83CB4"/>
    <w:rsid w:val="00D860C5"/>
    <w:rsid w:val="00D86CB1"/>
    <w:rsid w:val="00D916F4"/>
    <w:rsid w:val="00D91AA7"/>
    <w:rsid w:val="00D9361F"/>
    <w:rsid w:val="00D936DF"/>
    <w:rsid w:val="00D93C6F"/>
    <w:rsid w:val="00D94473"/>
    <w:rsid w:val="00D949C0"/>
    <w:rsid w:val="00D962BB"/>
    <w:rsid w:val="00D96F11"/>
    <w:rsid w:val="00DA17E5"/>
    <w:rsid w:val="00DA55B7"/>
    <w:rsid w:val="00DA5868"/>
    <w:rsid w:val="00DA6307"/>
    <w:rsid w:val="00DB1ABA"/>
    <w:rsid w:val="00DB4D7E"/>
    <w:rsid w:val="00DB6D11"/>
    <w:rsid w:val="00DB7600"/>
    <w:rsid w:val="00DC0A31"/>
    <w:rsid w:val="00DC3167"/>
    <w:rsid w:val="00DC34D9"/>
    <w:rsid w:val="00DC3D98"/>
    <w:rsid w:val="00DC3E3E"/>
    <w:rsid w:val="00DC494A"/>
    <w:rsid w:val="00DC7372"/>
    <w:rsid w:val="00DD391D"/>
    <w:rsid w:val="00DD5634"/>
    <w:rsid w:val="00DD6B93"/>
    <w:rsid w:val="00DD7608"/>
    <w:rsid w:val="00DD7966"/>
    <w:rsid w:val="00DE4E56"/>
    <w:rsid w:val="00DE7931"/>
    <w:rsid w:val="00DF0184"/>
    <w:rsid w:val="00DF161F"/>
    <w:rsid w:val="00DF179C"/>
    <w:rsid w:val="00DF2601"/>
    <w:rsid w:val="00DF27B3"/>
    <w:rsid w:val="00DF3723"/>
    <w:rsid w:val="00DF571C"/>
    <w:rsid w:val="00DF6293"/>
    <w:rsid w:val="00DF6B9C"/>
    <w:rsid w:val="00DF6DB9"/>
    <w:rsid w:val="00E00418"/>
    <w:rsid w:val="00E00952"/>
    <w:rsid w:val="00E01C07"/>
    <w:rsid w:val="00E02294"/>
    <w:rsid w:val="00E0325E"/>
    <w:rsid w:val="00E036B7"/>
    <w:rsid w:val="00E041BB"/>
    <w:rsid w:val="00E0526F"/>
    <w:rsid w:val="00E06C19"/>
    <w:rsid w:val="00E07058"/>
    <w:rsid w:val="00E0731C"/>
    <w:rsid w:val="00E07A3A"/>
    <w:rsid w:val="00E07FE1"/>
    <w:rsid w:val="00E10278"/>
    <w:rsid w:val="00E12CBD"/>
    <w:rsid w:val="00E15C6A"/>
    <w:rsid w:val="00E16984"/>
    <w:rsid w:val="00E17F80"/>
    <w:rsid w:val="00E20236"/>
    <w:rsid w:val="00E219BB"/>
    <w:rsid w:val="00E25D92"/>
    <w:rsid w:val="00E26466"/>
    <w:rsid w:val="00E320F6"/>
    <w:rsid w:val="00E325E7"/>
    <w:rsid w:val="00E32B8F"/>
    <w:rsid w:val="00E33B1C"/>
    <w:rsid w:val="00E353A4"/>
    <w:rsid w:val="00E35669"/>
    <w:rsid w:val="00E35C12"/>
    <w:rsid w:val="00E3640C"/>
    <w:rsid w:val="00E37ACD"/>
    <w:rsid w:val="00E4056D"/>
    <w:rsid w:val="00E418FE"/>
    <w:rsid w:val="00E41F22"/>
    <w:rsid w:val="00E433C4"/>
    <w:rsid w:val="00E444B9"/>
    <w:rsid w:val="00E467B5"/>
    <w:rsid w:val="00E5168F"/>
    <w:rsid w:val="00E52E7D"/>
    <w:rsid w:val="00E54C78"/>
    <w:rsid w:val="00E55D11"/>
    <w:rsid w:val="00E600AF"/>
    <w:rsid w:val="00E61A5B"/>
    <w:rsid w:val="00E64BC4"/>
    <w:rsid w:val="00E653AA"/>
    <w:rsid w:val="00E67C9D"/>
    <w:rsid w:val="00E67D0C"/>
    <w:rsid w:val="00E767AD"/>
    <w:rsid w:val="00E8039B"/>
    <w:rsid w:val="00E8083F"/>
    <w:rsid w:val="00E824FF"/>
    <w:rsid w:val="00E8516B"/>
    <w:rsid w:val="00E8517F"/>
    <w:rsid w:val="00E87DE9"/>
    <w:rsid w:val="00E9651F"/>
    <w:rsid w:val="00E97D62"/>
    <w:rsid w:val="00EA147B"/>
    <w:rsid w:val="00EA1F3D"/>
    <w:rsid w:val="00EA2DD9"/>
    <w:rsid w:val="00EA4358"/>
    <w:rsid w:val="00EA4476"/>
    <w:rsid w:val="00EA448F"/>
    <w:rsid w:val="00EA4C04"/>
    <w:rsid w:val="00EA4EE4"/>
    <w:rsid w:val="00EA58F8"/>
    <w:rsid w:val="00EA6ACE"/>
    <w:rsid w:val="00EB002C"/>
    <w:rsid w:val="00EB1097"/>
    <w:rsid w:val="00EB174A"/>
    <w:rsid w:val="00EB199E"/>
    <w:rsid w:val="00EB2FFB"/>
    <w:rsid w:val="00EB3B6B"/>
    <w:rsid w:val="00EB78F9"/>
    <w:rsid w:val="00EC0E03"/>
    <w:rsid w:val="00EC40D4"/>
    <w:rsid w:val="00EC50EF"/>
    <w:rsid w:val="00EC76A4"/>
    <w:rsid w:val="00ED0457"/>
    <w:rsid w:val="00ED63E0"/>
    <w:rsid w:val="00ED7155"/>
    <w:rsid w:val="00ED720C"/>
    <w:rsid w:val="00EE021E"/>
    <w:rsid w:val="00EE0870"/>
    <w:rsid w:val="00EE0B47"/>
    <w:rsid w:val="00EE1089"/>
    <w:rsid w:val="00EE24A8"/>
    <w:rsid w:val="00EE4FD8"/>
    <w:rsid w:val="00EE6900"/>
    <w:rsid w:val="00EF0F4B"/>
    <w:rsid w:val="00EF169E"/>
    <w:rsid w:val="00EF1730"/>
    <w:rsid w:val="00EF41DC"/>
    <w:rsid w:val="00EF4BF9"/>
    <w:rsid w:val="00EF5CB5"/>
    <w:rsid w:val="00EF6240"/>
    <w:rsid w:val="00EF75D8"/>
    <w:rsid w:val="00EF7DF8"/>
    <w:rsid w:val="00F000E8"/>
    <w:rsid w:val="00F013C9"/>
    <w:rsid w:val="00F03D79"/>
    <w:rsid w:val="00F07193"/>
    <w:rsid w:val="00F07630"/>
    <w:rsid w:val="00F11457"/>
    <w:rsid w:val="00F11749"/>
    <w:rsid w:val="00F13D91"/>
    <w:rsid w:val="00F1453C"/>
    <w:rsid w:val="00F1455A"/>
    <w:rsid w:val="00F20D55"/>
    <w:rsid w:val="00F216D4"/>
    <w:rsid w:val="00F22201"/>
    <w:rsid w:val="00F224E0"/>
    <w:rsid w:val="00F24402"/>
    <w:rsid w:val="00F25116"/>
    <w:rsid w:val="00F26974"/>
    <w:rsid w:val="00F300E9"/>
    <w:rsid w:val="00F30B18"/>
    <w:rsid w:val="00F31650"/>
    <w:rsid w:val="00F320FD"/>
    <w:rsid w:val="00F34089"/>
    <w:rsid w:val="00F35991"/>
    <w:rsid w:val="00F361B7"/>
    <w:rsid w:val="00F36916"/>
    <w:rsid w:val="00F40DB3"/>
    <w:rsid w:val="00F41ACC"/>
    <w:rsid w:val="00F431F3"/>
    <w:rsid w:val="00F43619"/>
    <w:rsid w:val="00F442E6"/>
    <w:rsid w:val="00F4430B"/>
    <w:rsid w:val="00F46D1E"/>
    <w:rsid w:val="00F47040"/>
    <w:rsid w:val="00F512A7"/>
    <w:rsid w:val="00F554BE"/>
    <w:rsid w:val="00F566E2"/>
    <w:rsid w:val="00F57081"/>
    <w:rsid w:val="00F57582"/>
    <w:rsid w:val="00F575C3"/>
    <w:rsid w:val="00F57E9E"/>
    <w:rsid w:val="00F60A5F"/>
    <w:rsid w:val="00F63D0A"/>
    <w:rsid w:val="00F65522"/>
    <w:rsid w:val="00F664CF"/>
    <w:rsid w:val="00F66DA0"/>
    <w:rsid w:val="00F67692"/>
    <w:rsid w:val="00F71DBA"/>
    <w:rsid w:val="00F72B6E"/>
    <w:rsid w:val="00F73B85"/>
    <w:rsid w:val="00F8102D"/>
    <w:rsid w:val="00F8113F"/>
    <w:rsid w:val="00F8376B"/>
    <w:rsid w:val="00F856D9"/>
    <w:rsid w:val="00F85F35"/>
    <w:rsid w:val="00F863C3"/>
    <w:rsid w:val="00F87938"/>
    <w:rsid w:val="00F87E7D"/>
    <w:rsid w:val="00F87E7F"/>
    <w:rsid w:val="00F9001C"/>
    <w:rsid w:val="00F9063B"/>
    <w:rsid w:val="00F9105C"/>
    <w:rsid w:val="00F93534"/>
    <w:rsid w:val="00F95A2D"/>
    <w:rsid w:val="00F960D6"/>
    <w:rsid w:val="00F97D91"/>
    <w:rsid w:val="00FA1843"/>
    <w:rsid w:val="00FA2669"/>
    <w:rsid w:val="00FA480E"/>
    <w:rsid w:val="00FA4EEA"/>
    <w:rsid w:val="00FA50CC"/>
    <w:rsid w:val="00FA5CEB"/>
    <w:rsid w:val="00FA7B7C"/>
    <w:rsid w:val="00FB088E"/>
    <w:rsid w:val="00FB0B1C"/>
    <w:rsid w:val="00FB1161"/>
    <w:rsid w:val="00FB4AF8"/>
    <w:rsid w:val="00FB5A33"/>
    <w:rsid w:val="00FB61CF"/>
    <w:rsid w:val="00FB67B6"/>
    <w:rsid w:val="00FB718D"/>
    <w:rsid w:val="00FC1461"/>
    <w:rsid w:val="00FC4136"/>
    <w:rsid w:val="00FC645E"/>
    <w:rsid w:val="00FC64B2"/>
    <w:rsid w:val="00FC6DE5"/>
    <w:rsid w:val="00FC7C31"/>
    <w:rsid w:val="00FC7DCC"/>
    <w:rsid w:val="00FD0AB1"/>
    <w:rsid w:val="00FD0D2A"/>
    <w:rsid w:val="00FD22DB"/>
    <w:rsid w:val="00FD6802"/>
    <w:rsid w:val="00FD6F19"/>
    <w:rsid w:val="00FD70F2"/>
    <w:rsid w:val="00FD7A81"/>
    <w:rsid w:val="00FE05DE"/>
    <w:rsid w:val="00FE17A1"/>
    <w:rsid w:val="00FE3730"/>
    <w:rsid w:val="00FF24DC"/>
    <w:rsid w:val="00FF2C9A"/>
    <w:rsid w:val="00FF54FA"/>
    <w:rsid w:val="00FF5CF8"/>
    <w:rsid w:val="00FF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260"/>
  </w:style>
  <w:style w:type="paragraph" w:styleId="Footer">
    <w:name w:val="footer"/>
    <w:basedOn w:val="Normal"/>
    <w:link w:val="FooterChar"/>
    <w:uiPriority w:val="99"/>
    <w:unhideWhenUsed/>
    <w:rsid w:val="00482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260"/>
  </w:style>
  <w:style w:type="paragraph" w:styleId="BalloonText">
    <w:name w:val="Balloon Text"/>
    <w:basedOn w:val="Normal"/>
    <w:link w:val="BalloonTextChar"/>
    <w:uiPriority w:val="99"/>
    <w:semiHidden/>
    <w:unhideWhenUsed/>
    <w:rsid w:val="003D4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4A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7258"/>
    <w:rPr>
      <w:color w:val="808080"/>
    </w:rPr>
  </w:style>
  <w:style w:type="paragraph" w:customStyle="1" w:styleId="Default">
    <w:name w:val="Default"/>
    <w:rsid w:val="00630C4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261A5B"/>
    <w:pPr>
      <w:ind w:left="720"/>
      <w:contextualSpacing/>
    </w:pPr>
  </w:style>
  <w:style w:type="table" w:styleId="TableGrid">
    <w:name w:val="Table Grid"/>
    <w:basedOn w:val="TableNormal"/>
    <w:uiPriority w:val="59"/>
    <w:rsid w:val="009C62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9C627B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pple-converted-space">
    <w:name w:val="apple-converted-space"/>
    <w:basedOn w:val="DefaultParagraphFont"/>
    <w:rsid w:val="006A67CE"/>
  </w:style>
  <w:style w:type="paragraph" w:styleId="FootnoteText">
    <w:name w:val="footnote text"/>
    <w:basedOn w:val="Normal"/>
    <w:link w:val="FootnoteTextChar"/>
    <w:uiPriority w:val="99"/>
    <w:semiHidden/>
    <w:unhideWhenUsed/>
    <w:rsid w:val="00C83B0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83B0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83B0A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C3E3E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C3E3E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C3E3E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374962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2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260"/>
  </w:style>
  <w:style w:type="paragraph" w:styleId="Footer">
    <w:name w:val="footer"/>
    <w:basedOn w:val="Normal"/>
    <w:link w:val="FooterChar"/>
    <w:uiPriority w:val="99"/>
    <w:unhideWhenUsed/>
    <w:rsid w:val="0048226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260"/>
  </w:style>
  <w:style w:type="paragraph" w:styleId="BalloonText">
    <w:name w:val="Balloon Text"/>
    <w:basedOn w:val="Normal"/>
    <w:link w:val="BalloonTextChar"/>
    <w:uiPriority w:val="99"/>
    <w:semiHidden/>
    <w:unhideWhenUsed/>
    <w:rsid w:val="003D4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44A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77258"/>
    <w:rPr>
      <w:color w:val="808080"/>
    </w:rPr>
  </w:style>
  <w:style w:type="paragraph" w:customStyle="1" w:styleId="Default">
    <w:name w:val="Default"/>
    <w:rsid w:val="00630C45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261A5B"/>
    <w:pPr>
      <w:ind w:left="720"/>
      <w:contextualSpacing/>
    </w:pPr>
  </w:style>
  <w:style w:type="table" w:styleId="TableGrid">
    <w:name w:val="Table Grid"/>
    <w:basedOn w:val="TableNormal"/>
    <w:uiPriority w:val="59"/>
    <w:rsid w:val="009C627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uiPriority w:val="35"/>
    <w:unhideWhenUsed/>
    <w:qFormat/>
    <w:rsid w:val="009C627B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pple-converted-space">
    <w:name w:val="apple-converted-space"/>
    <w:basedOn w:val="DefaultParagraphFont"/>
    <w:rsid w:val="006A67CE"/>
  </w:style>
  <w:style w:type="paragraph" w:styleId="FootnoteText">
    <w:name w:val="footnote text"/>
    <w:basedOn w:val="Normal"/>
    <w:link w:val="FootnoteTextChar"/>
    <w:uiPriority w:val="99"/>
    <w:semiHidden/>
    <w:unhideWhenUsed/>
    <w:rsid w:val="00C83B0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83B0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83B0A"/>
    <w:rPr>
      <w:vertAlign w:val="superscript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DC3E3E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DC3E3E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DC3E3E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37496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8291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5046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741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142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108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6338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099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378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5FC5BF-DBDA-41F4-8FE9-17F7AD8C0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36</Words>
  <Characters>248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yCompanyName</Company>
  <LinksUpToDate>false</LinksUpToDate>
  <CharactersWithSpaces>29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UserName</dc:creator>
  <cp:lastModifiedBy>MyUserName</cp:lastModifiedBy>
  <cp:revision>3</cp:revision>
  <cp:lastPrinted>2014-07-02T18:41:00Z</cp:lastPrinted>
  <dcterms:created xsi:type="dcterms:W3CDTF">2014-12-25T15:21:00Z</dcterms:created>
  <dcterms:modified xsi:type="dcterms:W3CDTF">2014-12-25T15:22:00Z</dcterms:modified>
</cp:coreProperties>
</file>